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5CDC" w:rsidRPr="00933C37" w:rsidRDefault="00265CDC" w:rsidP="00265CDC">
      <w:r>
        <w:t xml:space="preserve">Trườ </w:t>
      </w:r>
      <w:r w:rsidRPr="00933C37">
        <w:t>ng THCS Võ</w:t>
      </w:r>
      <w:r>
        <w:t xml:space="preserve"> Trường Toản</w:t>
      </w:r>
      <w:r w:rsidRPr="00933C37">
        <w:t xml:space="preserve"> </w:t>
      </w:r>
    </w:p>
    <w:p w:rsidR="00265CDC" w:rsidRPr="00265CDC" w:rsidRDefault="00265CDC" w:rsidP="00265CDC">
      <w:pPr>
        <w:rPr>
          <w:lang w:val="en-US"/>
        </w:rPr>
      </w:pPr>
      <w:r>
        <w:rPr>
          <w:lang w:val="en-US"/>
        </w:rPr>
        <w:t xml:space="preserve"> </w:t>
      </w:r>
    </w:p>
    <w:p w:rsidR="00265CDC" w:rsidRPr="00933C37" w:rsidRDefault="00265CDC" w:rsidP="00265CDC"/>
    <w:p w:rsidR="00265CDC" w:rsidRPr="00933C37" w:rsidRDefault="00265CDC" w:rsidP="00265CDC">
      <w:pPr>
        <w:jc w:val="center"/>
        <w:rPr>
          <w:b/>
          <w:szCs w:val="28"/>
        </w:rPr>
      </w:pPr>
      <w:r>
        <w:rPr>
          <w:b/>
          <w:szCs w:val="28"/>
        </w:rPr>
        <w:t xml:space="preserve"> THAM KHẢO KIỂM TRA 1 TIẾT CHƯƠNG III _ ĐẠI SỐ</w:t>
      </w:r>
      <w:r w:rsidRPr="00933C37">
        <w:rPr>
          <w:b/>
          <w:szCs w:val="28"/>
        </w:rPr>
        <w:t xml:space="preserve"> 7</w:t>
      </w:r>
    </w:p>
    <w:p w:rsidR="00265CDC" w:rsidRPr="00933C37" w:rsidRDefault="00265CDC" w:rsidP="00265CDC">
      <w:pPr>
        <w:jc w:val="center"/>
        <w:rPr>
          <w:b/>
          <w:szCs w:val="28"/>
        </w:rPr>
      </w:pPr>
      <w:r>
        <w:rPr>
          <w:b/>
          <w:szCs w:val="28"/>
        </w:rPr>
        <w:t>NĂM HỌC 2016 - 2017</w:t>
      </w:r>
    </w:p>
    <w:p w:rsidR="00265CDC" w:rsidRPr="00933C37" w:rsidRDefault="00265CDC" w:rsidP="00265CDC"/>
    <w:p w:rsidR="00265CDC" w:rsidRPr="00933C37" w:rsidRDefault="00265CDC" w:rsidP="00265CDC">
      <w:pPr>
        <w:ind w:right="-720"/>
        <w:rPr>
          <w:b/>
        </w:rPr>
      </w:pPr>
      <w:r>
        <w:rPr>
          <w:b/>
          <w:u w:val="single"/>
        </w:rPr>
        <w:t>Bà</w:t>
      </w:r>
      <w:r w:rsidRPr="00933C37">
        <w:rPr>
          <w:b/>
          <w:u w:val="single"/>
        </w:rPr>
        <w:t xml:space="preserve">i  1 </w:t>
      </w:r>
      <w:r>
        <w:rPr>
          <w:b/>
        </w:rPr>
        <w:t>: ( 3</w:t>
      </w:r>
      <w:r w:rsidRPr="00933C37">
        <w:rPr>
          <w:b/>
        </w:rPr>
        <w:t xml:space="preserve">  </w:t>
      </w:r>
      <w:r>
        <w:rPr>
          <w:b/>
        </w:rPr>
        <w:t>đ</w:t>
      </w:r>
      <w:r w:rsidRPr="00933C37">
        <w:rPr>
          <w:b/>
        </w:rPr>
        <w:t xml:space="preserve"> )</w:t>
      </w:r>
    </w:p>
    <w:p w:rsidR="00265CDC" w:rsidRPr="00933C37" w:rsidRDefault="00265CDC" w:rsidP="00265CDC">
      <w:pPr>
        <w:ind w:right="-720"/>
        <w:jc w:val="both"/>
      </w:pPr>
      <w:r>
        <w:t>Điểm thi môn Tiếng Anh của một tổ họ</w:t>
      </w:r>
      <w:r w:rsidRPr="00933C37">
        <w:t xml:space="preserve">c sinh </w:t>
      </w:r>
      <w:r>
        <w:t>được ghi lại ở bả</w:t>
      </w:r>
      <w:r w:rsidRPr="00933C37">
        <w:t>ng sau 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96"/>
        <w:gridCol w:w="996"/>
        <w:gridCol w:w="997"/>
        <w:gridCol w:w="998"/>
        <w:gridCol w:w="996"/>
        <w:gridCol w:w="996"/>
        <w:gridCol w:w="996"/>
        <w:gridCol w:w="996"/>
        <w:gridCol w:w="996"/>
        <w:gridCol w:w="996"/>
      </w:tblGrid>
      <w:tr w:rsidR="00265CDC" w:rsidRPr="00933C37" w:rsidTr="00387AB9">
        <w:tc>
          <w:tcPr>
            <w:tcW w:w="1018" w:type="dxa"/>
          </w:tcPr>
          <w:p w:rsidR="00265CDC" w:rsidRPr="00933C37" w:rsidRDefault="00265CDC" w:rsidP="00387AB9">
            <w:pPr>
              <w:ind w:right="-720"/>
            </w:pPr>
            <w:r>
              <w:t>Họ</w:t>
            </w:r>
            <w:r w:rsidRPr="00933C37">
              <w:t>c sinh</w:t>
            </w:r>
          </w:p>
        </w:tc>
        <w:tc>
          <w:tcPr>
            <w:tcW w:w="1018" w:type="dxa"/>
          </w:tcPr>
          <w:p w:rsidR="00265CDC" w:rsidRPr="00933C37" w:rsidRDefault="00265CDC" w:rsidP="00387AB9">
            <w:pPr>
              <w:ind w:right="-720"/>
            </w:pPr>
            <w:r w:rsidRPr="00933C37">
              <w:t>Minh</w:t>
            </w:r>
          </w:p>
        </w:tc>
        <w:tc>
          <w:tcPr>
            <w:tcW w:w="1019" w:type="dxa"/>
          </w:tcPr>
          <w:p w:rsidR="00265CDC" w:rsidRPr="00933C37" w:rsidRDefault="00265CDC" w:rsidP="00387AB9">
            <w:pPr>
              <w:ind w:right="-720"/>
            </w:pPr>
            <w:r>
              <w:t>T</w:t>
            </w:r>
            <w:r w:rsidRPr="00933C37">
              <w:t>ân</w:t>
            </w:r>
          </w:p>
        </w:tc>
        <w:tc>
          <w:tcPr>
            <w:tcW w:w="1019" w:type="dxa"/>
          </w:tcPr>
          <w:p w:rsidR="00265CDC" w:rsidRPr="00933C37" w:rsidRDefault="00265CDC" w:rsidP="00387AB9">
            <w:pPr>
              <w:ind w:right="-720"/>
            </w:pPr>
            <w:r>
              <w:t>Hoà</w:t>
            </w:r>
            <w:r w:rsidRPr="00933C37">
              <w:t>ng</w:t>
            </w:r>
          </w:p>
        </w:tc>
        <w:tc>
          <w:tcPr>
            <w:tcW w:w="1019" w:type="dxa"/>
          </w:tcPr>
          <w:p w:rsidR="00265CDC" w:rsidRPr="00933C37" w:rsidRDefault="00265CDC" w:rsidP="00387AB9">
            <w:pPr>
              <w:ind w:right="-720"/>
            </w:pPr>
            <w:r>
              <w:t>Liê</w:t>
            </w:r>
            <w:r w:rsidRPr="00933C37">
              <w:t>n</w:t>
            </w:r>
          </w:p>
        </w:tc>
        <w:tc>
          <w:tcPr>
            <w:tcW w:w="1019" w:type="dxa"/>
          </w:tcPr>
          <w:p w:rsidR="00265CDC" w:rsidRPr="00933C37" w:rsidRDefault="00265CDC" w:rsidP="00387AB9">
            <w:pPr>
              <w:ind w:right="-720"/>
            </w:pPr>
            <w:r w:rsidRPr="00933C37">
              <w:t>Long</w:t>
            </w:r>
          </w:p>
        </w:tc>
        <w:tc>
          <w:tcPr>
            <w:tcW w:w="1019" w:type="dxa"/>
          </w:tcPr>
          <w:p w:rsidR="00265CDC" w:rsidRPr="00933C37" w:rsidRDefault="00265CDC" w:rsidP="00387AB9">
            <w:pPr>
              <w:ind w:right="-720"/>
            </w:pPr>
            <w:r>
              <w:t>Tuyế</w:t>
            </w:r>
            <w:r w:rsidRPr="00933C37">
              <w:t>t</w:t>
            </w:r>
          </w:p>
        </w:tc>
        <w:tc>
          <w:tcPr>
            <w:tcW w:w="1019" w:type="dxa"/>
          </w:tcPr>
          <w:p w:rsidR="00265CDC" w:rsidRPr="00933C37" w:rsidRDefault="00265CDC" w:rsidP="00387AB9">
            <w:pPr>
              <w:ind w:right="-720"/>
            </w:pPr>
            <w:r w:rsidRPr="00933C37">
              <w:t>Mai</w:t>
            </w:r>
          </w:p>
        </w:tc>
        <w:tc>
          <w:tcPr>
            <w:tcW w:w="1019" w:type="dxa"/>
          </w:tcPr>
          <w:p w:rsidR="00265CDC" w:rsidRPr="00933C37" w:rsidRDefault="00265CDC" w:rsidP="00387AB9">
            <w:pPr>
              <w:ind w:right="-720"/>
            </w:pPr>
            <w:r>
              <w:t>V</w:t>
            </w:r>
            <w:r w:rsidRPr="00933C37">
              <w:t>ân</w:t>
            </w:r>
          </w:p>
        </w:tc>
        <w:tc>
          <w:tcPr>
            <w:tcW w:w="1019" w:type="dxa"/>
          </w:tcPr>
          <w:p w:rsidR="00265CDC" w:rsidRPr="00933C37" w:rsidRDefault="00265CDC" w:rsidP="00387AB9">
            <w:pPr>
              <w:ind w:right="-720"/>
            </w:pPr>
            <w:r>
              <w:t>Thủ</w:t>
            </w:r>
            <w:r w:rsidRPr="00933C37">
              <w:t>y</w:t>
            </w:r>
          </w:p>
        </w:tc>
      </w:tr>
      <w:tr w:rsidR="00265CDC" w:rsidRPr="00933C37" w:rsidTr="00387AB9">
        <w:tc>
          <w:tcPr>
            <w:tcW w:w="1018" w:type="dxa"/>
          </w:tcPr>
          <w:p w:rsidR="00265CDC" w:rsidRPr="00933C37" w:rsidRDefault="00265CDC" w:rsidP="00387AB9">
            <w:pPr>
              <w:ind w:right="-720"/>
            </w:pPr>
            <w:r>
              <w:t>Điể</w:t>
            </w:r>
            <w:r w:rsidRPr="00933C37">
              <w:t>m</w:t>
            </w:r>
          </w:p>
        </w:tc>
        <w:tc>
          <w:tcPr>
            <w:tcW w:w="1018" w:type="dxa"/>
          </w:tcPr>
          <w:p w:rsidR="00265CDC" w:rsidRPr="00933C37" w:rsidRDefault="00265CDC" w:rsidP="00387AB9">
            <w:pPr>
              <w:ind w:right="-720"/>
            </w:pPr>
            <w:r w:rsidRPr="00933C37">
              <w:t>7</w:t>
            </w:r>
          </w:p>
        </w:tc>
        <w:tc>
          <w:tcPr>
            <w:tcW w:w="1019" w:type="dxa"/>
          </w:tcPr>
          <w:p w:rsidR="00265CDC" w:rsidRPr="00933C37" w:rsidRDefault="00265CDC" w:rsidP="00387AB9">
            <w:pPr>
              <w:ind w:right="-720"/>
            </w:pPr>
            <w:r w:rsidRPr="00933C37">
              <w:t>7</w:t>
            </w:r>
          </w:p>
        </w:tc>
        <w:tc>
          <w:tcPr>
            <w:tcW w:w="1019" w:type="dxa"/>
          </w:tcPr>
          <w:p w:rsidR="00265CDC" w:rsidRPr="00933C37" w:rsidRDefault="00265CDC" w:rsidP="00387AB9">
            <w:pPr>
              <w:ind w:right="-720"/>
            </w:pPr>
            <w:r w:rsidRPr="00933C37">
              <w:t>10</w:t>
            </w:r>
          </w:p>
        </w:tc>
        <w:tc>
          <w:tcPr>
            <w:tcW w:w="1019" w:type="dxa"/>
          </w:tcPr>
          <w:p w:rsidR="00265CDC" w:rsidRPr="00933C37" w:rsidRDefault="00265CDC" w:rsidP="00387AB9">
            <w:pPr>
              <w:ind w:right="-720"/>
            </w:pPr>
            <w:r w:rsidRPr="00933C37">
              <w:t>8</w:t>
            </w:r>
          </w:p>
        </w:tc>
        <w:tc>
          <w:tcPr>
            <w:tcW w:w="1019" w:type="dxa"/>
          </w:tcPr>
          <w:p w:rsidR="00265CDC" w:rsidRPr="00933C37" w:rsidRDefault="00265CDC" w:rsidP="00387AB9">
            <w:pPr>
              <w:ind w:right="-720"/>
            </w:pPr>
            <w:r w:rsidRPr="00933C37">
              <w:t>3</w:t>
            </w:r>
          </w:p>
        </w:tc>
        <w:tc>
          <w:tcPr>
            <w:tcW w:w="1019" w:type="dxa"/>
          </w:tcPr>
          <w:p w:rsidR="00265CDC" w:rsidRPr="00933C37" w:rsidRDefault="00265CDC" w:rsidP="00387AB9">
            <w:pPr>
              <w:ind w:right="-720"/>
            </w:pPr>
            <w:r w:rsidRPr="00933C37">
              <w:t>7</w:t>
            </w:r>
          </w:p>
        </w:tc>
        <w:tc>
          <w:tcPr>
            <w:tcW w:w="1019" w:type="dxa"/>
          </w:tcPr>
          <w:p w:rsidR="00265CDC" w:rsidRPr="00933C37" w:rsidRDefault="00265CDC" w:rsidP="00387AB9">
            <w:pPr>
              <w:ind w:right="-720"/>
            </w:pPr>
            <w:r w:rsidRPr="00933C37">
              <w:t>6</w:t>
            </w:r>
          </w:p>
        </w:tc>
        <w:tc>
          <w:tcPr>
            <w:tcW w:w="1019" w:type="dxa"/>
          </w:tcPr>
          <w:p w:rsidR="00265CDC" w:rsidRPr="00933C37" w:rsidRDefault="00265CDC" w:rsidP="00387AB9">
            <w:pPr>
              <w:ind w:right="-720"/>
            </w:pPr>
            <w:r w:rsidRPr="00933C37">
              <w:t>7</w:t>
            </w:r>
          </w:p>
        </w:tc>
        <w:tc>
          <w:tcPr>
            <w:tcW w:w="1019" w:type="dxa"/>
          </w:tcPr>
          <w:p w:rsidR="00265CDC" w:rsidRPr="00933C37" w:rsidRDefault="00265CDC" w:rsidP="00387AB9">
            <w:pPr>
              <w:ind w:right="-720"/>
            </w:pPr>
            <w:r w:rsidRPr="00933C37">
              <w:t>6</w:t>
            </w:r>
          </w:p>
        </w:tc>
      </w:tr>
    </w:tbl>
    <w:p w:rsidR="00265CDC" w:rsidRPr="00933C37" w:rsidRDefault="00265CDC" w:rsidP="00265CDC">
      <w:pPr>
        <w:ind w:right="-720"/>
        <w:jc w:val="both"/>
      </w:pPr>
      <w:r>
        <w:t>Hãy cho biế</w:t>
      </w:r>
      <w:r w:rsidRPr="00933C37">
        <w:t>t :</w:t>
      </w:r>
    </w:p>
    <w:p w:rsidR="00265CDC" w:rsidRPr="00933C37" w:rsidRDefault="00265CDC" w:rsidP="00E96691">
      <w:pPr>
        <w:numPr>
          <w:ilvl w:val="0"/>
          <w:numId w:val="4"/>
        </w:numPr>
        <w:spacing w:after="0" w:line="240" w:lineRule="auto"/>
        <w:ind w:right="-720"/>
        <w:jc w:val="both"/>
      </w:pPr>
      <w:r>
        <w:t>Tần  số của  điể</w:t>
      </w:r>
      <w:r w:rsidRPr="00933C37">
        <w:t>m  7 .</w:t>
      </w:r>
    </w:p>
    <w:p w:rsidR="00265CDC" w:rsidRPr="00933C37" w:rsidRDefault="00265CDC" w:rsidP="00E96691">
      <w:pPr>
        <w:numPr>
          <w:ilvl w:val="0"/>
          <w:numId w:val="4"/>
        </w:numPr>
        <w:spacing w:after="0" w:line="240" w:lineRule="auto"/>
        <w:ind w:right="-720"/>
        <w:jc w:val="both"/>
      </w:pPr>
      <w:r>
        <w:t>Số các  giá  trị khác  nhau  của  dấu  hiệ</w:t>
      </w:r>
      <w:r w:rsidRPr="00933C37">
        <w:t>u .</w:t>
      </w:r>
    </w:p>
    <w:p w:rsidR="00265CDC" w:rsidRPr="00933C37" w:rsidRDefault="00265CDC" w:rsidP="00E96691">
      <w:pPr>
        <w:numPr>
          <w:ilvl w:val="0"/>
          <w:numId w:val="4"/>
        </w:numPr>
        <w:spacing w:after="0" w:line="240" w:lineRule="auto"/>
        <w:ind w:right="-720"/>
        <w:jc w:val="both"/>
      </w:pPr>
      <w:r>
        <w:t>Tính điểm  trung  bình  của  tổ  học  sinh  trê</w:t>
      </w:r>
      <w:r w:rsidRPr="00933C37">
        <w:t>n</w:t>
      </w:r>
    </w:p>
    <w:p w:rsidR="00265CDC" w:rsidRPr="00933C37" w:rsidRDefault="00265CDC" w:rsidP="00265CDC">
      <w:pPr>
        <w:ind w:right="-720"/>
        <w:jc w:val="both"/>
        <w:rPr>
          <w:b/>
          <w:u w:val="single"/>
        </w:rPr>
      </w:pPr>
    </w:p>
    <w:p w:rsidR="00265CDC" w:rsidRPr="00933C37" w:rsidRDefault="00265CDC" w:rsidP="00265CDC">
      <w:pPr>
        <w:ind w:right="-720"/>
        <w:jc w:val="both"/>
        <w:rPr>
          <w:b/>
          <w:u w:val="single"/>
        </w:rPr>
      </w:pPr>
      <w:r>
        <w:rPr>
          <w:b/>
          <w:u w:val="single"/>
        </w:rPr>
        <w:t>Bà</w:t>
      </w:r>
      <w:r w:rsidRPr="00933C37">
        <w:rPr>
          <w:b/>
          <w:u w:val="single"/>
        </w:rPr>
        <w:t xml:space="preserve">i 2 </w:t>
      </w:r>
      <w:r w:rsidRPr="00933C37">
        <w:rPr>
          <w:b/>
        </w:rPr>
        <w:t xml:space="preserve">:  ( 6 </w:t>
      </w:r>
      <w:r>
        <w:rPr>
          <w:b/>
        </w:rPr>
        <w:t>đ</w:t>
      </w:r>
      <w:r w:rsidRPr="00933C37">
        <w:rPr>
          <w:b/>
        </w:rPr>
        <w:t xml:space="preserve"> )</w:t>
      </w:r>
    </w:p>
    <w:p w:rsidR="00265CDC" w:rsidRPr="00933C37" w:rsidRDefault="00265CDC" w:rsidP="00265CDC">
      <w:pPr>
        <w:ind w:right="-720"/>
        <w:jc w:val="both"/>
      </w:pPr>
      <w:r>
        <w:t>Học sinh một  lớp 7  là</w:t>
      </w:r>
      <w:r w:rsidRPr="00933C37">
        <w:t xml:space="preserve">m </w:t>
      </w:r>
      <w:r>
        <w:t>bài  kiểm tra HK1 môn Toán   có các  điể</w:t>
      </w:r>
      <w:r w:rsidRPr="00933C37">
        <w:t>m sau 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44"/>
        <w:gridCol w:w="1245"/>
        <w:gridCol w:w="1245"/>
        <w:gridCol w:w="1245"/>
        <w:gridCol w:w="1246"/>
        <w:gridCol w:w="1246"/>
        <w:gridCol w:w="1246"/>
        <w:gridCol w:w="1246"/>
      </w:tblGrid>
      <w:tr w:rsidR="00265CDC" w:rsidRPr="00933C37" w:rsidTr="00387AB9">
        <w:tc>
          <w:tcPr>
            <w:tcW w:w="1273" w:type="dxa"/>
          </w:tcPr>
          <w:p w:rsidR="00265CDC" w:rsidRPr="00933C37" w:rsidRDefault="00265CDC" w:rsidP="00387AB9">
            <w:pPr>
              <w:ind w:right="-720"/>
              <w:jc w:val="center"/>
            </w:pPr>
            <w:r w:rsidRPr="00933C37">
              <w:t>7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8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10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8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9</w:t>
            </w:r>
          </w:p>
        </w:tc>
        <w:tc>
          <w:tcPr>
            <w:tcW w:w="1273" w:type="dxa"/>
          </w:tcPr>
          <w:p w:rsidR="00265CDC" w:rsidRPr="00933C37" w:rsidRDefault="00265CDC" w:rsidP="00387AB9">
            <w:pPr>
              <w:ind w:right="-720"/>
              <w:jc w:val="center"/>
            </w:pPr>
            <w:r w:rsidRPr="00933C37">
              <w:t>5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6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8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9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10</w:t>
            </w:r>
          </w:p>
        </w:tc>
        <w:tc>
          <w:tcPr>
            <w:tcW w:w="1273" w:type="dxa"/>
          </w:tcPr>
          <w:p w:rsidR="00265CDC" w:rsidRPr="00933C37" w:rsidRDefault="00265CDC" w:rsidP="00387AB9">
            <w:pPr>
              <w:ind w:right="-720"/>
              <w:jc w:val="center"/>
            </w:pPr>
            <w:r w:rsidRPr="00933C37">
              <w:t>10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8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9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10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5</w:t>
            </w:r>
          </w:p>
        </w:tc>
        <w:tc>
          <w:tcPr>
            <w:tcW w:w="1273" w:type="dxa"/>
          </w:tcPr>
          <w:p w:rsidR="00265CDC" w:rsidRPr="00933C37" w:rsidRDefault="00265CDC" w:rsidP="00387AB9">
            <w:pPr>
              <w:ind w:right="-720"/>
              <w:jc w:val="center"/>
            </w:pPr>
            <w:r w:rsidRPr="00933C37">
              <w:t>6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8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9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10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8</w:t>
            </w:r>
          </w:p>
        </w:tc>
        <w:tc>
          <w:tcPr>
            <w:tcW w:w="1274" w:type="dxa"/>
          </w:tcPr>
          <w:p w:rsidR="00265CDC" w:rsidRPr="00933C37" w:rsidRDefault="00265CDC" w:rsidP="00387AB9">
            <w:pPr>
              <w:ind w:right="-720"/>
              <w:jc w:val="center"/>
            </w:pPr>
            <w:r w:rsidRPr="00933C37">
              <w:t>6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8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7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9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8</w:t>
            </w:r>
          </w:p>
          <w:p w:rsidR="00265CDC" w:rsidRPr="00933C37" w:rsidRDefault="00265CDC" w:rsidP="00387AB9">
            <w:pPr>
              <w:ind w:right="-720"/>
              <w:jc w:val="center"/>
            </w:pPr>
          </w:p>
        </w:tc>
        <w:tc>
          <w:tcPr>
            <w:tcW w:w="1274" w:type="dxa"/>
          </w:tcPr>
          <w:p w:rsidR="00265CDC" w:rsidRPr="00933C37" w:rsidRDefault="00265CDC" w:rsidP="00387AB9">
            <w:pPr>
              <w:ind w:right="-720"/>
              <w:jc w:val="center"/>
            </w:pPr>
            <w:r w:rsidRPr="00933C37">
              <w:t>10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8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9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7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10</w:t>
            </w:r>
          </w:p>
          <w:p w:rsidR="00265CDC" w:rsidRPr="00933C37" w:rsidRDefault="00265CDC" w:rsidP="00387AB9">
            <w:pPr>
              <w:ind w:right="-720"/>
              <w:jc w:val="center"/>
            </w:pPr>
          </w:p>
        </w:tc>
        <w:tc>
          <w:tcPr>
            <w:tcW w:w="1274" w:type="dxa"/>
          </w:tcPr>
          <w:p w:rsidR="00265CDC" w:rsidRPr="00933C37" w:rsidRDefault="00265CDC" w:rsidP="00387AB9">
            <w:pPr>
              <w:ind w:right="-720"/>
              <w:jc w:val="center"/>
            </w:pPr>
            <w:r w:rsidRPr="00933C37">
              <w:t>8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8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5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9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8</w:t>
            </w:r>
          </w:p>
          <w:p w:rsidR="00265CDC" w:rsidRPr="00933C37" w:rsidRDefault="00265CDC" w:rsidP="00387AB9">
            <w:pPr>
              <w:ind w:right="-720"/>
              <w:jc w:val="center"/>
            </w:pPr>
          </w:p>
        </w:tc>
        <w:tc>
          <w:tcPr>
            <w:tcW w:w="1274" w:type="dxa"/>
          </w:tcPr>
          <w:p w:rsidR="00265CDC" w:rsidRPr="00933C37" w:rsidRDefault="00265CDC" w:rsidP="00387AB9">
            <w:pPr>
              <w:ind w:right="-720"/>
              <w:jc w:val="center"/>
            </w:pPr>
            <w:r w:rsidRPr="00933C37">
              <w:t>7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8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8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5</w:t>
            </w:r>
          </w:p>
          <w:p w:rsidR="00265CDC" w:rsidRPr="00933C37" w:rsidRDefault="00265CDC" w:rsidP="00387AB9">
            <w:pPr>
              <w:ind w:right="-720"/>
              <w:jc w:val="center"/>
            </w:pPr>
            <w:r w:rsidRPr="00933C37">
              <w:t>6</w:t>
            </w:r>
          </w:p>
        </w:tc>
      </w:tr>
    </w:tbl>
    <w:p w:rsidR="00265CDC" w:rsidRPr="00933C37" w:rsidRDefault="00265CDC" w:rsidP="00E96691">
      <w:pPr>
        <w:numPr>
          <w:ilvl w:val="0"/>
          <w:numId w:val="5"/>
        </w:numPr>
        <w:spacing w:after="0" w:line="240" w:lineRule="auto"/>
        <w:ind w:right="-720"/>
        <w:jc w:val="both"/>
      </w:pPr>
      <w:r>
        <w:t>Dấu hiệu ở đây là</w:t>
      </w:r>
      <w:r w:rsidRPr="00933C37">
        <w:t xml:space="preserve"> gì ?</w:t>
      </w:r>
      <w:r>
        <w:t xml:space="preserve"> Lớp  có   bao  nhiêu  họ</w:t>
      </w:r>
      <w:r w:rsidRPr="00933C37">
        <w:t xml:space="preserve">c sinh  ?   </w:t>
      </w:r>
    </w:p>
    <w:p w:rsidR="00265CDC" w:rsidRPr="00933C37" w:rsidRDefault="00265CDC" w:rsidP="00E96691">
      <w:pPr>
        <w:numPr>
          <w:ilvl w:val="0"/>
          <w:numId w:val="5"/>
        </w:numPr>
        <w:spacing w:after="0" w:line="240" w:lineRule="auto"/>
        <w:ind w:right="-720"/>
        <w:jc w:val="both"/>
      </w:pPr>
      <w:r>
        <w:t>Lập bảng tần số</w:t>
      </w:r>
      <w:r w:rsidRPr="00933C37">
        <w:t xml:space="preserve">  </w:t>
      </w:r>
    </w:p>
    <w:p w:rsidR="00265CDC" w:rsidRPr="00933C37" w:rsidRDefault="00265CDC" w:rsidP="00E96691">
      <w:pPr>
        <w:numPr>
          <w:ilvl w:val="0"/>
          <w:numId w:val="5"/>
        </w:numPr>
        <w:spacing w:after="0" w:line="240" w:lineRule="auto"/>
        <w:ind w:right="-720"/>
        <w:jc w:val="both"/>
      </w:pPr>
      <w:r>
        <w:t>Tính số</w:t>
      </w:r>
      <w:r w:rsidRPr="00933C37">
        <w:t xml:space="preserve"> trung  </w:t>
      </w:r>
      <w:r>
        <w:t>bình cộng   và mốt  của dấu hiệ</w:t>
      </w:r>
      <w:r w:rsidRPr="00933C37">
        <w:t>u .</w:t>
      </w:r>
    </w:p>
    <w:p w:rsidR="00265CDC" w:rsidRPr="00933C37" w:rsidRDefault="00265CDC" w:rsidP="00E96691">
      <w:pPr>
        <w:numPr>
          <w:ilvl w:val="0"/>
          <w:numId w:val="5"/>
        </w:numPr>
        <w:spacing w:after="0" w:line="240" w:lineRule="auto"/>
        <w:ind w:right="-720"/>
        <w:jc w:val="both"/>
      </w:pPr>
      <w:r>
        <w:t>Vẽ  biểu  đồ  đọan  thẳ</w:t>
      </w:r>
      <w:r w:rsidRPr="00933C37">
        <w:t>ng .</w:t>
      </w:r>
    </w:p>
    <w:p w:rsidR="00265CDC" w:rsidRPr="00933C37" w:rsidRDefault="00265CDC" w:rsidP="00265CDC">
      <w:pPr>
        <w:ind w:right="-720"/>
        <w:jc w:val="both"/>
        <w:rPr>
          <w:b/>
          <w:u w:val="single"/>
        </w:rPr>
      </w:pPr>
    </w:p>
    <w:p w:rsidR="00265CDC" w:rsidRPr="00933C37" w:rsidRDefault="00265CDC" w:rsidP="00265CDC">
      <w:pPr>
        <w:ind w:right="-720"/>
        <w:jc w:val="both"/>
        <w:rPr>
          <w:b/>
          <w:u w:val="single"/>
        </w:rPr>
      </w:pPr>
      <w:r>
        <w:rPr>
          <w:b/>
          <w:u w:val="single"/>
        </w:rPr>
        <w:t>Bài</w:t>
      </w:r>
      <w:r w:rsidRPr="00933C37">
        <w:rPr>
          <w:b/>
          <w:u w:val="single"/>
        </w:rPr>
        <w:t xml:space="preserve">  3 </w:t>
      </w:r>
      <w:r>
        <w:rPr>
          <w:b/>
        </w:rPr>
        <w:t>:  ( 1 đ</w:t>
      </w:r>
      <w:r w:rsidRPr="00933C37">
        <w:rPr>
          <w:b/>
        </w:rPr>
        <w:t xml:space="preserve"> ) </w:t>
      </w:r>
    </w:p>
    <w:p w:rsidR="00265CDC" w:rsidRPr="00933C37" w:rsidRDefault="00265CDC" w:rsidP="00265CDC">
      <w:pPr>
        <w:ind w:right="-720"/>
        <w:jc w:val="both"/>
      </w:pPr>
      <w:r>
        <w:lastRenderedPageBreak/>
        <w:t>Trung bình  cộng  của  sáu  số  là 4 .Do  bớt  đi  một  số thứ  sáu  nên  trung  bình cộng  của  năm  số  còn  lại  là 3 . Tìm  số  thứ</w:t>
      </w:r>
      <w:r w:rsidRPr="00933C37">
        <w:t xml:space="preserve">  s</w:t>
      </w:r>
      <w:r>
        <w:t>áu</w:t>
      </w:r>
      <w:r w:rsidRPr="00933C37">
        <w:t xml:space="preserve"> .</w:t>
      </w:r>
    </w:p>
    <w:p w:rsidR="00265CDC" w:rsidRPr="00933C37" w:rsidRDefault="00265CDC" w:rsidP="00265CDC">
      <w:pPr>
        <w:ind w:right="-720"/>
        <w:jc w:val="both"/>
      </w:pPr>
    </w:p>
    <w:p w:rsidR="00265CDC" w:rsidRPr="00933C37" w:rsidRDefault="00265CDC" w:rsidP="00265CDC">
      <w:pPr>
        <w:ind w:right="-720"/>
        <w:jc w:val="both"/>
      </w:pPr>
    </w:p>
    <w:p w:rsidR="00265CDC" w:rsidRPr="00933C37" w:rsidRDefault="00265CDC" w:rsidP="00265CDC">
      <w:pPr>
        <w:ind w:right="-720"/>
        <w:jc w:val="both"/>
      </w:pPr>
    </w:p>
    <w:p w:rsidR="00265CDC" w:rsidRPr="00933C37" w:rsidRDefault="00265CDC" w:rsidP="00265CDC">
      <w:pPr>
        <w:ind w:right="-720"/>
        <w:jc w:val="both"/>
      </w:pPr>
    </w:p>
    <w:p w:rsidR="00265CDC" w:rsidRPr="00933C37" w:rsidRDefault="00265CDC" w:rsidP="00265CDC">
      <w:pPr>
        <w:ind w:right="-720"/>
        <w:jc w:val="both"/>
      </w:pPr>
    </w:p>
    <w:p w:rsidR="00265CDC" w:rsidRPr="00933C37" w:rsidRDefault="00265CDC" w:rsidP="00265CDC">
      <w:pPr>
        <w:ind w:right="-720"/>
        <w:jc w:val="both"/>
      </w:pPr>
    </w:p>
    <w:p w:rsidR="00265CDC" w:rsidRPr="00933C37" w:rsidRDefault="00265CDC" w:rsidP="00265CDC">
      <w:pPr>
        <w:ind w:right="-720"/>
        <w:jc w:val="both"/>
      </w:pPr>
    </w:p>
    <w:p w:rsidR="00265CDC" w:rsidRPr="00933C37" w:rsidRDefault="00265CDC" w:rsidP="00265CDC">
      <w:pPr>
        <w:ind w:right="-720"/>
        <w:jc w:val="both"/>
      </w:pPr>
    </w:p>
    <w:p w:rsidR="00265CDC" w:rsidRPr="00933C37" w:rsidRDefault="00265CDC" w:rsidP="00265CDC">
      <w:pPr>
        <w:ind w:right="-720"/>
        <w:jc w:val="both"/>
      </w:pPr>
    </w:p>
    <w:p w:rsidR="00265CDC" w:rsidRPr="00933C37" w:rsidRDefault="00265CDC" w:rsidP="00265CDC">
      <w:pPr>
        <w:ind w:right="-720"/>
        <w:jc w:val="both"/>
      </w:pPr>
    </w:p>
    <w:p w:rsidR="00265CDC" w:rsidRPr="00933C37" w:rsidRDefault="00265CDC" w:rsidP="00265CDC">
      <w:pPr>
        <w:ind w:right="-720"/>
        <w:jc w:val="both"/>
      </w:pPr>
    </w:p>
    <w:p w:rsidR="00265CDC" w:rsidRDefault="00265CDC" w:rsidP="00265CDC">
      <w:pPr>
        <w:ind w:right="-720"/>
        <w:jc w:val="both"/>
      </w:pPr>
    </w:p>
    <w:p w:rsidR="00265CDC" w:rsidRDefault="00265CDC" w:rsidP="00265CDC">
      <w:pPr>
        <w:ind w:right="-720"/>
        <w:jc w:val="both"/>
      </w:pPr>
    </w:p>
    <w:p w:rsidR="00265CDC" w:rsidRDefault="00265CDC" w:rsidP="00265CDC">
      <w:pPr>
        <w:ind w:right="-720"/>
        <w:jc w:val="both"/>
      </w:pPr>
    </w:p>
    <w:p w:rsidR="00265CDC" w:rsidRDefault="00265CDC" w:rsidP="00265CDC">
      <w:pPr>
        <w:ind w:right="-720"/>
        <w:jc w:val="both"/>
      </w:pPr>
    </w:p>
    <w:p w:rsidR="00265CDC" w:rsidRDefault="00265CDC" w:rsidP="00265CDC">
      <w:pPr>
        <w:ind w:right="-720"/>
        <w:jc w:val="both"/>
      </w:pPr>
    </w:p>
    <w:p w:rsidR="00265CDC" w:rsidRDefault="00265CDC" w:rsidP="00265CDC">
      <w:pPr>
        <w:ind w:right="-720"/>
        <w:jc w:val="both"/>
      </w:pPr>
    </w:p>
    <w:p w:rsidR="00265CDC" w:rsidRDefault="00265CDC" w:rsidP="00265CDC">
      <w:pPr>
        <w:ind w:right="-720"/>
        <w:jc w:val="both"/>
      </w:pPr>
    </w:p>
    <w:p w:rsidR="00265CDC" w:rsidRPr="00933C37" w:rsidRDefault="00265CDC" w:rsidP="00265CDC">
      <w:pPr>
        <w:ind w:right="-720"/>
        <w:jc w:val="both"/>
      </w:pPr>
    </w:p>
    <w:p w:rsidR="00265CDC" w:rsidRPr="00933C37" w:rsidRDefault="00265CDC" w:rsidP="00265CDC">
      <w:pPr>
        <w:ind w:right="-720"/>
        <w:jc w:val="both"/>
      </w:pPr>
    </w:p>
    <w:p w:rsidR="00265CDC" w:rsidRPr="00933C37" w:rsidRDefault="00265CDC" w:rsidP="00265CDC">
      <w:pPr>
        <w:ind w:right="-720"/>
        <w:jc w:val="both"/>
      </w:pPr>
    </w:p>
    <w:p w:rsidR="00265CDC" w:rsidRPr="008935C2" w:rsidRDefault="00265CDC" w:rsidP="00265CDC">
      <w:pPr>
        <w:ind w:right="-720"/>
        <w:jc w:val="center"/>
        <w:rPr>
          <w:b/>
          <w:szCs w:val="28"/>
          <w:u w:val="single"/>
        </w:rPr>
      </w:pPr>
      <w:r>
        <w:rPr>
          <w:b/>
          <w:szCs w:val="28"/>
          <w:u w:val="single"/>
        </w:rPr>
        <w:t>ĐÁP ÁN VÀ BIỂU ĐIỂM CHƯƠNG 3-ĐS7</w:t>
      </w:r>
    </w:p>
    <w:p w:rsidR="00265CDC" w:rsidRPr="00933C37" w:rsidRDefault="00265CDC" w:rsidP="00265CDC">
      <w:pPr>
        <w:ind w:right="-720"/>
        <w:jc w:val="both"/>
        <w:rPr>
          <w:u w:val="single"/>
        </w:rPr>
      </w:pPr>
    </w:p>
    <w:p w:rsidR="00265CDC" w:rsidRPr="00933C37" w:rsidRDefault="00265CDC" w:rsidP="00265CDC">
      <w:pPr>
        <w:ind w:right="-720"/>
        <w:jc w:val="both"/>
      </w:pPr>
      <w:r>
        <w:rPr>
          <w:u w:val="single"/>
        </w:rPr>
        <w:t>Bà</w:t>
      </w:r>
      <w:r w:rsidRPr="00933C37">
        <w:rPr>
          <w:u w:val="single"/>
        </w:rPr>
        <w:t>i 1</w:t>
      </w:r>
      <w:r>
        <w:t xml:space="preserve"> :  Mỗi  c</w:t>
      </w:r>
      <w:r w:rsidRPr="00933C37">
        <w:t xml:space="preserve">âu  1 </w:t>
      </w:r>
      <w:r>
        <w:t xml:space="preserve">đ </w:t>
      </w:r>
    </w:p>
    <w:p w:rsidR="00265CDC" w:rsidRPr="00933C37" w:rsidRDefault="00265CDC" w:rsidP="00265CDC">
      <w:pPr>
        <w:ind w:right="-720"/>
        <w:jc w:val="both"/>
      </w:pPr>
      <w:r>
        <w:lastRenderedPageBreak/>
        <w:t xml:space="preserve">            a) Tần  số  của  điểm 7  là</w:t>
      </w:r>
      <w:r w:rsidRPr="00933C37">
        <w:t xml:space="preserve">  4                                                                    </w:t>
      </w:r>
    </w:p>
    <w:p w:rsidR="00265CDC" w:rsidRPr="00933C37" w:rsidRDefault="00265CDC" w:rsidP="00E96691">
      <w:pPr>
        <w:numPr>
          <w:ilvl w:val="0"/>
          <w:numId w:val="6"/>
        </w:numPr>
        <w:spacing w:after="0" w:line="240" w:lineRule="auto"/>
        <w:ind w:right="-720"/>
        <w:jc w:val="both"/>
      </w:pPr>
      <w:r>
        <w:t>Số  các giá trị  khác  nhau  là</w:t>
      </w:r>
      <w:r w:rsidRPr="00933C37">
        <w:t xml:space="preserve"> :5</w:t>
      </w:r>
    </w:p>
    <w:p w:rsidR="00265CDC" w:rsidRPr="00933C37" w:rsidRDefault="00265CDC" w:rsidP="00E96691">
      <w:pPr>
        <w:numPr>
          <w:ilvl w:val="0"/>
          <w:numId w:val="6"/>
        </w:numPr>
        <w:spacing w:after="0" w:line="240" w:lineRule="auto"/>
        <w:ind w:right="-720"/>
        <w:jc w:val="both"/>
      </w:pPr>
      <w:r>
        <w:t>điể</w:t>
      </w:r>
      <w:r w:rsidRPr="00933C37">
        <w:t xml:space="preserve">m trung bình  : </w:t>
      </w:r>
      <w:r w:rsidRPr="00933C37">
        <w:rPr>
          <w:position w:val="-24"/>
        </w:rPr>
        <w:object w:dxaOrig="35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25pt;height:30.75pt" o:ole="">
            <v:imagedata r:id="rId8" o:title=""/>
          </v:shape>
          <o:OLEObject Type="Embed" ProgID="Equation.DSMT4" ShapeID="_x0000_i1025" DrawAspect="Content" ObjectID="_1616655191" r:id="rId9"/>
        </w:object>
      </w:r>
    </w:p>
    <w:p w:rsidR="00265CDC" w:rsidRPr="00933C37" w:rsidRDefault="00265CDC" w:rsidP="00265CDC">
      <w:pPr>
        <w:ind w:right="-720"/>
        <w:jc w:val="both"/>
        <w:rPr>
          <w:u w:val="single"/>
        </w:rPr>
      </w:pPr>
    </w:p>
    <w:p w:rsidR="00265CDC" w:rsidRPr="00933C37" w:rsidRDefault="00265CDC" w:rsidP="00265CDC">
      <w:pPr>
        <w:ind w:right="-720"/>
        <w:jc w:val="both"/>
      </w:pPr>
      <w:r>
        <w:rPr>
          <w:u w:val="single"/>
        </w:rPr>
        <w:t>Bà</w:t>
      </w:r>
      <w:r w:rsidRPr="00933C37">
        <w:rPr>
          <w:u w:val="single"/>
        </w:rPr>
        <w:t>i 2</w:t>
      </w:r>
      <w:r w:rsidRPr="00933C37">
        <w:t xml:space="preserve"> :</w:t>
      </w:r>
      <w:r>
        <w:t xml:space="preserve"> a) Dấu hiệu  là : điểm  bài  KT HK I  môn  Tóan   của  mỗi  học  sinh  trong  một  lớ</w:t>
      </w:r>
      <w:r w:rsidRPr="00933C37">
        <w:t>p 7.</w:t>
      </w:r>
    </w:p>
    <w:p w:rsidR="00265CDC" w:rsidRPr="00933C37" w:rsidRDefault="00265CDC" w:rsidP="00265CDC">
      <w:pPr>
        <w:ind w:right="-720"/>
        <w:jc w:val="both"/>
      </w:pPr>
      <w:r>
        <w:t xml:space="preserve">                 Lớp  có  40  hs . ( 1 , 5 đ</w:t>
      </w:r>
      <w:r w:rsidRPr="00933C37">
        <w:t xml:space="preserve"> )</w:t>
      </w:r>
    </w:p>
    <w:p w:rsidR="00265CDC" w:rsidRPr="00933C37" w:rsidRDefault="00265CDC" w:rsidP="00265CDC">
      <w:pPr>
        <w:tabs>
          <w:tab w:val="left" w:pos="720"/>
          <w:tab w:val="left" w:pos="5220"/>
        </w:tabs>
        <w:ind w:right="-720"/>
      </w:pPr>
      <w:r w:rsidRPr="00933C37">
        <w:rPr>
          <w:b/>
          <w:szCs w:val="28"/>
        </w:rPr>
        <w:t xml:space="preserve">           </w:t>
      </w:r>
      <w:r>
        <w:t>b) Bảng  tần  số</w:t>
      </w:r>
      <w:r w:rsidRPr="00933C37">
        <w:t xml:space="preserve"> : ( </w:t>
      </w:r>
      <w:r>
        <w:t>1,5 đ</w:t>
      </w:r>
      <w:r w:rsidRPr="00933C37">
        <w:t xml:space="preserve"> 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55"/>
        <w:gridCol w:w="993"/>
        <w:gridCol w:w="1080"/>
        <w:gridCol w:w="1080"/>
        <w:gridCol w:w="1260"/>
        <w:gridCol w:w="1080"/>
        <w:gridCol w:w="1080"/>
        <w:gridCol w:w="1080"/>
      </w:tblGrid>
      <w:tr w:rsidR="00265CDC" w:rsidRPr="00933C37" w:rsidTr="00387AB9">
        <w:tc>
          <w:tcPr>
            <w:tcW w:w="1455" w:type="dxa"/>
          </w:tcPr>
          <w:p w:rsidR="00265CDC" w:rsidRPr="00933C37" w:rsidRDefault="00265CDC" w:rsidP="00387AB9">
            <w:pPr>
              <w:tabs>
                <w:tab w:val="left" w:pos="720"/>
                <w:tab w:val="left" w:pos="5220"/>
              </w:tabs>
              <w:ind w:right="-720"/>
            </w:pPr>
            <w:r>
              <w:t>Điểm số</w:t>
            </w:r>
            <w:r w:rsidRPr="00933C37">
              <w:t xml:space="preserve"> (x)</w:t>
            </w:r>
          </w:p>
        </w:tc>
        <w:tc>
          <w:tcPr>
            <w:tcW w:w="993" w:type="dxa"/>
          </w:tcPr>
          <w:p w:rsidR="00265CDC" w:rsidRPr="00933C37" w:rsidRDefault="00265CDC" w:rsidP="00387AB9">
            <w:pPr>
              <w:tabs>
                <w:tab w:val="left" w:pos="720"/>
                <w:tab w:val="left" w:pos="5220"/>
              </w:tabs>
              <w:ind w:right="-720"/>
            </w:pPr>
            <w:r w:rsidRPr="00933C37">
              <w:t>5</w:t>
            </w:r>
          </w:p>
        </w:tc>
        <w:tc>
          <w:tcPr>
            <w:tcW w:w="1080" w:type="dxa"/>
          </w:tcPr>
          <w:p w:rsidR="00265CDC" w:rsidRPr="00933C37" w:rsidRDefault="00265CDC" w:rsidP="00387AB9">
            <w:pPr>
              <w:tabs>
                <w:tab w:val="left" w:pos="720"/>
                <w:tab w:val="left" w:pos="5220"/>
              </w:tabs>
              <w:ind w:right="-720"/>
            </w:pPr>
            <w:r w:rsidRPr="00933C37">
              <w:t>6</w:t>
            </w:r>
          </w:p>
        </w:tc>
        <w:tc>
          <w:tcPr>
            <w:tcW w:w="1080" w:type="dxa"/>
          </w:tcPr>
          <w:p w:rsidR="00265CDC" w:rsidRPr="00933C37" w:rsidRDefault="00265CDC" w:rsidP="00387AB9">
            <w:pPr>
              <w:tabs>
                <w:tab w:val="left" w:pos="720"/>
                <w:tab w:val="left" w:pos="5220"/>
              </w:tabs>
              <w:ind w:right="-720"/>
            </w:pPr>
            <w:r w:rsidRPr="00933C37">
              <w:t>7</w:t>
            </w:r>
          </w:p>
        </w:tc>
        <w:tc>
          <w:tcPr>
            <w:tcW w:w="1260" w:type="dxa"/>
          </w:tcPr>
          <w:p w:rsidR="00265CDC" w:rsidRPr="00933C37" w:rsidRDefault="00265CDC" w:rsidP="00387AB9">
            <w:pPr>
              <w:tabs>
                <w:tab w:val="left" w:pos="720"/>
                <w:tab w:val="left" w:pos="5220"/>
              </w:tabs>
              <w:ind w:right="-720"/>
            </w:pPr>
            <w:r w:rsidRPr="00933C37">
              <w:t>8</w:t>
            </w:r>
          </w:p>
        </w:tc>
        <w:tc>
          <w:tcPr>
            <w:tcW w:w="1080" w:type="dxa"/>
          </w:tcPr>
          <w:p w:rsidR="00265CDC" w:rsidRPr="00933C37" w:rsidRDefault="00265CDC" w:rsidP="00387AB9">
            <w:pPr>
              <w:tabs>
                <w:tab w:val="left" w:pos="720"/>
                <w:tab w:val="left" w:pos="5220"/>
              </w:tabs>
              <w:ind w:right="-720"/>
            </w:pPr>
            <w:r w:rsidRPr="00933C37">
              <w:t>9</w:t>
            </w:r>
          </w:p>
        </w:tc>
        <w:tc>
          <w:tcPr>
            <w:tcW w:w="1080" w:type="dxa"/>
          </w:tcPr>
          <w:p w:rsidR="00265CDC" w:rsidRPr="00933C37" w:rsidRDefault="00265CDC" w:rsidP="00387AB9">
            <w:pPr>
              <w:tabs>
                <w:tab w:val="left" w:pos="720"/>
                <w:tab w:val="left" w:pos="5220"/>
              </w:tabs>
              <w:ind w:right="-720"/>
            </w:pPr>
            <w:r w:rsidRPr="00933C37">
              <w:t>10</w:t>
            </w:r>
          </w:p>
        </w:tc>
        <w:tc>
          <w:tcPr>
            <w:tcW w:w="1080" w:type="dxa"/>
          </w:tcPr>
          <w:p w:rsidR="00265CDC" w:rsidRPr="00933C37" w:rsidRDefault="00265CDC" w:rsidP="00387AB9">
            <w:pPr>
              <w:tabs>
                <w:tab w:val="left" w:pos="720"/>
                <w:tab w:val="left" w:pos="5220"/>
              </w:tabs>
              <w:ind w:right="-720"/>
            </w:pPr>
          </w:p>
        </w:tc>
      </w:tr>
      <w:tr w:rsidR="00265CDC" w:rsidRPr="00933C37" w:rsidTr="00387AB9">
        <w:tc>
          <w:tcPr>
            <w:tcW w:w="1455" w:type="dxa"/>
          </w:tcPr>
          <w:p w:rsidR="00265CDC" w:rsidRPr="00933C37" w:rsidRDefault="00265CDC" w:rsidP="00387AB9">
            <w:pPr>
              <w:tabs>
                <w:tab w:val="left" w:pos="720"/>
                <w:tab w:val="left" w:pos="5220"/>
              </w:tabs>
              <w:ind w:right="-720"/>
            </w:pPr>
            <w:r>
              <w:t>Tần số</w:t>
            </w:r>
            <w:r w:rsidRPr="00933C37">
              <w:t xml:space="preserve"> (n) </w:t>
            </w:r>
          </w:p>
        </w:tc>
        <w:tc>
          <w:tcPr>
            <w:tcW w:w="993" w:type="dxa"/>
          </w:tcPr>
          <w:p w:rsidR="00265CDC" w:rsidRPr="00933C37" w:rsidRDefault="00265CDC" w:rsidP="00387AB9">
            <w:pPr>
              <w:tabs>
                <w:tab w:val="left" w:pos="720"/>
                <w:tab w:val="left" w:pos="5220"/>
              </w:tabs>
              <w:ind w:right="-720"/>
            </w:pPr>
            <w:r w:rsidRPr="00933C37">
              <w:t>4</w:t>
            </w:r>
          </w:p>
        </w:tc>
        <w:tc>
          <w:tcPr>
            <w:tcW w:w="1080" w:type="dxa"/>
          </w:tcPr>
          <w:p w:rsidR="00265CDC" w:rsidRPr="00933C37" w:rsidRDefault="00265CDC" w:rsidP="00387AB9">
            <w:pPr>
              <w:tabs>
                <w:tab w:val="left" w:pos="720"/>
                <w:tab w:val="left" w:pos="5220"/>
              </w:tabs>
              <w:ind w:right="-720"/>
            </w:pPr>
            <w:r w:rsidRPr="00933C37">
              <w:t>4</w:t>
            </w:r>
          </w:p>
        </w:tc>
        <w:tc>
          <w:tcPr>
            <w:tcW w:w="1080" w:type="dxa"/>
          </w:tcPr>
          <w:p w:rsidR="00265CDC" w:rsidRPr="00933C37" w:rsidRDefault="00265CDC" w:rsidP="00387AB9">
            <w:pPr>
              <w:tabs>
                <w:tab w:val="left" w:pos="720"/>
                <w:tab w:val="left" w:pos="5220"/>
              </w:tabs>
              <w:ind w:right="-720"/>
            </w:pPr>
            <w:r w:rsidRPr="00933C37">
              <w:t>4</w:t>
            </w:r>
          </w:p>
        </w:tc>
        <w:tc>
          <w:tcPr>
            <w:tcW w:w="1260" w:type="dxa"/>
          </w:tcPr>
          <w:p w:rsidR="00265CDC" w:rsidRPr="00933C37" w:rsidRDefault="00265CDC" w:rsidP="00387AB9">
            <w:pPr>
              <w:tabs>
                <w:tab w:val="left" w:pos="720"/>
                <w:tab w:val="left" w:pos="5220"/>
              </w:tabs>
              <w:ind w:right="-720"/>
            </w:pPr>
            <w:r w:rsidRPr="00933C37">
              <w:t>14</w:t>
            </w:r>
          </w:p>
        </w:tc>
        <w:tc>
          <w:tcPr>
            <w:tcW w:w="1080" w:type="dxa"/>
          </w:tcPr>
          <w:p w:rsidR="00265CDC" w:rsidRPr="00933C37" w:rsidRDefault="00265CDC" w:rsidP="00387AB9">
            <w:pPr>
              <w:tabs>
                <w:tab w:val="left" w:pos="720"/>
                <w:tab w:val="left" w:pos="5220"/>
              </w:tabs>
              <w:ind w:right="-720"/>
            </w:pPr>
            <w:r w:rsidRPr="00933C37">
              <w:t>7</w:t>
            </w:r>
          </w:p>
        </w:tc>
        <w:tc>
          <w:tcPr>
            <w:tcW w:w="1080" w:type="dxa"/>
          </w:tcPr>
          <w:p w:rsidR="00265CDC" w:rsidRPr="00933C37" w:rsidRDefault="00265CDC" w:rsidP="00387AB9">
            <w:pPr>
              <w:tabs>
                <w:tab w:val="left" w:pos="720"/>
                <w:tab w:val="left" w:pos="5220"/>
              </w:tabs>
              <w:ind w:right="-720"/>
            </w:pPr>
            <w:r w:rsidRPr="00933C37">
              <w:t>7</w:t>
            </w:r>
          </w:p>
        </w:tc>
        <w:tc>
          <w:tcPr>
            <w:tcW w:w="1080" w:type="dxa"/>
          </w:tcPr>
          <w:p w:rsidR="00265CDC" w:rsidRPr="00933C37" w:rsidRDefault="00265CDC" w:rsidP="00387AB9">
            <w:pPr>
              <w:tabs>
                <w:tab w:val="left" w:pos="720"/>
                <w:tab w:val="left" w:pos="5220"/>
              </w:tabs>
              <w:ind w:right="-720"/>
            </w:pPr>
            <w:r w:rsidRPr="00933C37">
              <w:t>N =  40</w:t>
            </w:r>
          </w:p>
        </w:tc>
      </w:tr>
    </w:tbl>
    <w:p w:rsidR="00265CDC" w:rsidRPr="00933C37" w:rsidRDefault="00265CDC" w:rsidP="00265CDC">
      <w:pPr>
        <w:tabs>
          <w:tab w:val="left" w:pos="720"/>
          <w:tab w:val="left" w:pos="5220"/>
        </w:tabs>
        <w:ind w:left="720" w:right="-720"/>
      </w:pPr>
      <w:r>
        <w:t>c)   Số trung  bình  cộ</w:t>
      </w:r>
      <w:r w:rsidRPr="00933C37">
        <w:t xml:space="preserve">ng : </w:t>
      </w:r>
      <w:r w:rsidRPr="00933C37">
        <w:rPr>
          <w:position w:val="-4"/>
        </w:rPr>
        <w:object w:dxaOrig="279" w:dyaOrig="320">
          <v:shape id="_x0000_i1026" type="#_x0000_t75" style="width:14.25pt;height:15.75pt" o:ole="">
            <v:imagedata r:id="rId10" o:title=""/>
          </v:shape>
          <o:OLEObject Type="Embed" ProgID="Equation.DSMT4" ShapeID="_x0000_i1026" DrawAspect="Content" ObjectID="_1616655192" r:id="rId11"/>
        </w:object>
      </w:r>
      <w:r w:rsidRPr="00933C37">
        <w:t xml:space="preserve"> =  7,925 </w:t>
      </w:r>
      <w:r w:rsidRPr="00933C37">
        <w:rPr>
          <w:position w:val="-4"/>
        </w:rPr>
        <w:object w:dxaOrig="200" w:dyaOrig="200">
          <v:shape id="_x0000_i1027" type="#_x0000_t75" style="width:9.75pt;height:9.75pt" o:ole="">
            <v:imagedata r:id="rId12" o:title=""/>
          </v:shape>
          <o:OLEObject Type="Embed" ProgID="Equation.DSMT4" ShapeID="_x0000_i1027" DrawAspect="Content" ObjectID="_1616655193" r:id="rId13"/>
        </w:object>
      </w:r>
      <w:r>
        <w:t xml:space="preserve"> 7,9    .  Mốt của dấu hiệ</w:t>
      </w:r>
      <w:r w:rsidRPr="00933C37">
        <w:t xml:space="preserve">u : </w:t>
      </w:r>
      <w:r w:rsidRPr="00933C37">
        <w:rPr>
          <w:position w:val="-12"/>
        </w:rPr>
        <w:object w:dxaOrig="380" w:dyaOrig="360">
          <v:shape id="_x0000_i1028" type="#_x0000_t75" style="width:18.75pt;height:18pt" o:ole="">
            <v:imagedata r:id="rId14" o:title=""/>
          </v:shape>
          <o:OLEObject Type="Embed" ProgID="Equation.DSMT4" ShapeID="_x0000_i1028" DrawAspect="Content" ObjectID="_1616655194" r:id="rId15"/>
        </w:object>
      </w:r>
      <w:r>
        <w:t xml:space="preserve"> =  8     ( 1,5 đ</w:t>
      </w:r>
      <w:r w:rsidRPr="00933C37">
        <w:t xml:space="preserve"> )</w:t>
      </w:r>
    </w:p>
    <w:p w:rsidR="00265CDC" w:rsidRPr="00933C37" w:rsidRDefault="00265CDC" w:rsidP="00E96691">
      <w:pPr>
        <w:numPr>
          <w:ilvl w:val="0"/>
          <w:numId w:val="6"/>
        </w:numPr>
        <w:tabs>
          <w:tab w:val="left" w:pos="720"/>
          <w:tab w:val="left" w:pos="5220"/>
        </w:tabs>
        <w:spacing w:after="0" w:line="240" w:lineRule="auto"/>
        <w:ind w:right="-720"/>
      </w:pPr>
      <w:r>
        <w:t>Vẻ   biểu  đồ       ( 1,5 đ</w:t>
      </w:r>
      <w:r w:rsidRPr="00933C37">
        <w:t xml:space="preserve">) </w:t>
      </w:r>
    </w:p>
    <w:p w:rsidR="00265CDC" w:rsidRPr="00933C37" w:rsidRDefault="00265CDC" w:rsidP="00265CDC">
      <w:pPr>
        <w:tabs>
          <w:tab w:val="left" w:pos="720"/>
          <w:tab w:val="left" w:pos="5220"/>
        </w:tabs>
        <w:ind w:right="-720"/>
        <w:rPr>
          <w:u w:val="single"/>
        </w:rPr>
      </w:pPr>
    </w:p>
    <w:p w:rsidR="00265CDC" w:rsidRPr="00933C37" w:rsidRDefault="00265CDC" w:rsidP="00265CDC">
      <w:pPr>
        <w:tabs>
          <w:tab w:val="left" w:pos="720"/>
          <w:tab w:val="left" w:pos="5220"/>
        </w:tabs>
        <w:ind w:right="-720"/>
        <w:rPr>
          <w:u w:val="single"/>
        </w:rPr>
      </w:pPr>
      <w:r>
        <w:rPr>
          <w:u w:val="single"/>
        </w:rPr>
        <w:t>Bà</w:t>
      </w:r>
      <w:r w:rsidRPr="00933C37">
        <w:rPr>
          <w:u w:val="single"/>
        </w:rPr>
        <w:t xml:space="preserve">i 3 </w:t>
      </w:r>
      <w:r>
        <w:t>: ( 1 đ</w:t>
      </w:r>
      <w:r w:rsidRPr="00933C37">
        <w:t xml:space="preserve"> ) </w:t>
      </w:r>
    </w:p>
    <w:p w:rsidR="00265CDC" w:rsidRPr="00933C37" w:rsidRDefault="00265CDC" w:rsidP="00265CDC">
      <w:pPr>
        <w:tabs>
          <w:tab w:val="left" w:pos="720"/>
          <w:tab w:val="left" w:pos="5220"/>
        </w:tabs>
        <w:ind w:right="-720"/>
      </w:pPr>
      <w:r>
        <w:t>Số thứ  sáu là</w:t>
      </w:r>
      <w:r w:rsidRPr="00933C37">
        <w:t xml:space="preserve"> : 9     </w:t>
      </w:r>
    </w:p>
    <w:p w:rsidR="00265CDC" w:rsidRPr="00933C37" w:rsidRDefault="00265CDC" w:rsidP="00265CDC"/>
    <w:p w:rsidR="00265CDC" w:rsidRDefault="00265CDC" w:rsidP="00265CDC"/>
    <w:p w:rsidR="00265CDC" w:rsidRPr="00C53F1E" w:rsidRDefault="00265CDC" w:rsidP="00265CDC">
      <w:bookmarkStart w:id="0" w:name="_GoBack"/>
      <w:bookmarkEnd w:id="0"/>
    </w:p>
    <w:p w:rsidR="00B57E61" w:rsidRPr="00265CDC" w:rsidRDefault="00B57E61" w:rsidP="00265CDC">
      <w:pPr>
        <w:rPr>
          <w:szCs w:val="28"/>
        </w:rPr>
      </w:pPr>
    </w:p>
    <w:sectPr w:rsidR="00B57E61" w:rsidRPr="00265CDC" w:rsidSect="003F156C">
      <w:headerReference w:type="default" r:id="rId16"/>
      <w:footerReference w:type="default" r:id="rId17"/>
      <w:pgSz w:w="11907" w:h="16840" w:code="9"/>
      <w:pgMar w:top="1440" w:right="108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96691" w:rsidRDefault="00E96691" w:rsidP="00D25D18">
      <w:pPr>
        <w:spacing w:after="0" w:line="240" w:lineRule="auto"/>
      </w:pPr>
      <w:r>
        <w:separator/>
      </w:r>
    </w:p>
  </w:endnote>
  <w:endnote w:type="continuationSeparator" w:id="0">
    <w:p w:rsidR="00E96691" w:rsidRDefault="00E96691" w:rsidP="00D25D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Helve-Condens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0420EA" w:rsidRDefault="00D25D18" w:rsidP="00D25D18">
    <w:pPr>
      <w:pStyle w:val="Footer"/>
      <w:jc w:val="center"/>
      <w:rPr>
        <w:lang w:val="en-US"/>
      </w:rPr>
    </w:pPr>
  </w:p>
  <w:p w:rsidR="00D25D18" w:rsidRDefault="007B51B5" w:rsidP="00D25D18">
    <w:pPr>
      <w:pStyle w:val="Footer"/>
      <w:rPr>
        <w:szCs w:val="28"/>
      </w:rPr>
    </w:pPr>
    <w:r w:rsidRPr="007B51B5">
      <w:rPr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26.4pt;margin-top:5.55pt;width:440.85pt;height:0;z-index:251663360;visibility:visible" o:connectortype="elbow" strokeweight=".26467mm"/>
      </w:pict>
    </w:r>
    <w:r w:rsidR="00D25D18">
      <w:rPr>
        <w:szCs w:val="28"/>
      </w:rPr>
      <w:tab/>
    </w:r>
  </w:p>
  <w:p w:rsidR="00D25D18" w:rsidRDefault="00D25D18" w:rsidP="00D25D18">
    <w:pPr>
      <w:pStyle w:val="Footer"/>
      <w:jc w:val="center"/>
    </w:pPr>
    <w:r w:rsidRPr="0089345D">
      <w:rPr>
        <w:szCs w:val="28"/>
      </w:rPr>
      <w:t xml:space="preserve">Group: </w:t>
    </w:r>
    <w:hyperlink r:id="rId1" w:history="1">
      <w:r w:rsidRPr="0089345D">
        <w:rPr>
          <w:rStyle w:val="Hyperlink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96691" w:rsidRDefault="00E96691" w:rsidP="00D25D18">
      <w:pPr>
        <w:spacing w:after="0" w:line="240" w:lineRule="auto"/>
      </w:pPr>
      <w:r>
        <w:separator/>
      </w:r>
    </w:p>
  </w:footnote>
  <w:footnote w:type="continuationSeparator" w:id="0">
    <w:p w:rsidR="00E96691" w:rsidRDefault="00E96691" w:rsidP="00D25D1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5D18" w:rsidRPr="00871C4F" w:rsidRDefault="007B51B5" w:rsidP="00D25D18">
    <w:pPr>
      <w:jc w:val="center"/>
      <w:rPr>
        <w:szCs w:val="28"/>
      </w:rPr>
    </w:pPr>
    <w:r w:rsidRPr="007B51B5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5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D25D18" w:rsidRPr="00871C4F">
      <w:rPr>
        <w:b/>
        <w:color w:val="FF0000"/>
        <w:szCs w:val="28"/>
      </w:rPr>
      <w:t>HOC360.NET - TÀI LIỆU HỌC TẬP MIỄN PHÍ</w:t>
    </w:r>
  </w:p>
  <w:p w:rsidR="00D25D18" w:rsidRDefault="007B51B5">
    <w:pPr>
      <w:pStyle w:val="Header"/>
    </w:pPr>
    <w:r w:rsidRPr="007B51B5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6" type="#_x0000_t32" style="position:absolute;margin-left:14.5pt;margin-top:2.9pt;width:435.4pt;height:0;z-index:251661312;visibility:visible" o:connectortype="elbow" strokeweight=".26467mm"/>
      </w:pict>
    </w:r>
  </w:p>
  <w:p w:rsidR="00D25D18" w:rsidRDefault="00D25D1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8954D0D2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362262D4"/>
    <w:multiLevelType w:val="hybridMultilevel"/>
    <w:tmpl w:val="B37C12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cs="Times New Roman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cs="Times New Roman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cs="Times New Roman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cs="Times New Roman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cs="Times New Roman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cs="Times New Roman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cs="Times New Roman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cs="Times New Roman" w:hint="default"/>
        <w:b w:val="0"/>
        <w:i w:val="0"/>
        <w:color w:val="auto"/>
      </w:rPr>
    </w:lvl>
  </w:abstractNum>
  <w:abstractNum w:abstractNumId="3">
    <w:nsid w:val="4F3028DB"/>
    <w:multiLevelType w:val="hybridMultilevel"/>
    <w:tmpl w:val="4F46C2E0"/>
    <w:lvl w:ilvl="0" w:tplc="1F02E9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6E730E1D"/>
    <w:multiLevelType w:val="hybridMultilevel"/>
    <w:tmpl w:val="F8D22C3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76D64D1"/>
    <w:multiLevelType w:val="multilevel"/>
    <w:tmpl w:val="A9362286"/>
    <w:lvl w:ilvl="0">
      <w:start w:val="1"/>
      <w:numFmt w:val="decimal"/>
      <w:pStyle w:val="BodyText"/>
      <w:lvlText w:val="Bài %1:"/>
      <w:lvlJc w:val="left"/>
      <w:pPr>
        <w:tabs>
          <w:tab w:val="num" w:pos="792"/>
        </w:tabs>
        <w:ind w:left="360" w:hanging="360"/>
      </w:pPr>
      <w:rPr>
        <w:rFonts w:ascii="Times New Roman" w:hAnsi="Times New Roman" w:hint="default"/>
        <w:b/>
        <w:i w:val="0"/>
        <w:caps w:val="0"/>
        <w:strike w:val="0"/>
        <w:dstrike w:val="0"/>
        <w:vanish w:val="0"/>
        <w:color w:val="auto"/>
        <w:sz w:val="24"/>
        <w:u w:val="single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1"/>
  </w:num>
  <w:num w:numId="5">
    <w:abstractNumId w:val="4"/>
  </w:num>
  <w:num w:numId="6">
    <w:abstractNumId w:val="3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13314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D25D18"/>
    <w:rsid w:val="00003DC8"/>
    <w:rsid w:val="00004079"/>
    <w:rsid w:val="00006C38"/>
    <w:rsid w:val="000163E2"/>
    <w:rsid w:val="00016885"/>
    <w:rsid w:val="000207B1"/>
    <w:rsid w:val="00021CAD"/>
    <w:rsid w:val="000405FC"/>
    <w:rsid w:val="000420EA"/>
    <w:rsid w:val="0006428C"/>
    <w:rsid w:val="000724B8"/>
    <w:rsid w:val="000753AC"/>
    <w:rsid w:val="0008084B"/>
    <w:rsid w:val="0008637A"/>
    <w:rsid w:val="000A19EA"/>
    <w:rsid w:val="000C0DF8"/>
    <w:rsid w:val="000C1F99"/>
    <w:rsid w:val="000C6CB9"/>
    <w:rsid w:val="000D20E3"/>
    <w:rsid w:val="000E31B7"/>
    <w:rsid w:val="000E4D98"/>
    <w:rsid w:val="00121847"/>
    <w:rsid w:val="0013544C"/>
    <w:rsid w:val="001405BD"/>
    <w:rsid w:val="00142322"/>
    <w:rsid w:val="001614BE"/>
    <w:rsid w:val="0016233D"/>
    <w:rsid w:val="0018179D"/>
    <w:rsid w:val="00182CE1"/>
    <w:rsid w:val="00190C2A"/>
    <w:rsid w:val="00197E1E"/>
    <w:rsid w:val="001A4B7E"/>
    <w:rsid w:val="001C07B0"/>
    <w:rsid w:val="001C4B95"/>
    <w:rsid w:val="001C5788"/>
    <w:rsid w:val="001F069B"/>
    <w:rsid w:val="002044C1"/>
    <w:rsid w:val="002228E8"/>
    <w:rsid w:val="00230381"/>
    <w:rsid w:val="00230915"/>
    <w:rsid w:val="00233153"/>
    <w:rsid w:val="002547E8"/>
    <w:rsid w:val="00255C00"/>
    <w:rsid w:val="00257C9D"/>
    <w:rsid w:val="00265CDC"/>
    <w:rsid w:val="00275242"/>
    <w:rsid w:val="0028236E"/>
    <w:rsid w:val="0028750B"/>
    <w:rsid w:val="00292F8E"/>
    <w:rsid w:val="002A4208"/>
    <w:rsid w:val="002C785A"/>
    <w:rsid w:val="002D1EAE"/>
    <w:rsid w:val="002D24DD"/>
    <w:rsid w:val="002D299A"/>
    <w:rsid w:val="002D4833"/>
    <w:rsid w:val="002F012D"/>
    <w:rsid w:val="002F565B"/>
    <w:rsid w:val="002F5ABE"/>
    <w:rsid w:val="00310058"/>
    <w:rsid w:val="00321978"/>
    <w:rsid w:val="00330CEF"/>
    <w:rsid w:val="00341DB5"/>
    <w:rsid w:val="00344D2D"/>
    <w:rsid w:val="00350126"/>
    <w:rsid w:val="00351F5C"/>
    <w:rsid w:val="003C0F3F"/>
    <w:rsid w:val="003C32FE"/>
    <w:rsid w:val="003C5BE9"/>
    <w:rsid w:val="003D085F"/>
    <w:rsid w:val="003D29CB"/>
    <w:rsid w:val="003E34A6"/>
    <w:rsid w:val="003E5F1D"/>
    <w:rsid w:val="003E78A0"/>
    <w:rsid w:val="003F156C"/>
    <w:rsid w:val="00420120"/>
    <w:rsid w:val="00424B56"/>
    <w:rsid w:val="0043044F"/>
    <w:rsid w:val="004312F2"/>
    <w:rsid w:val="00437869"/>
    <w:rsid w:val="00451230"/>
    <w:rsid w:val="00451300"/>
    <w:rsid w:val="0045593B"/>
    <w:rsid w:val="0046336C"/>
    <w:rsid w:val="00470697"/>
    <w:rsid w:val="00472167"/>
    <w:rsid w:val="00474DDF"/>
    <w:rsid w:val="004805AF"/>
    <w:rsid w:val="004A24AB"/>
    <w:rsid w:val="004B3C68"/>
    <w:rsid w:val="004D1464"/>
    <w:rsid w:val="004D50B7"/>
    <w:rsid w:val="004D69A7"/>
    <w:rsid w:val="004D7990"/>
    <w:rsid w:val="004F4506"/>
    <w:rsid w:val="00501EC1"/>
    <w:rsid w:val="00503116"/>
    <w:rsid w:val="005617E2"/>
    <w:rsid w:val="005850C6"/>
    <w:rsid w:val="005874FB"/>
    <w:rsid w:val="005A45A6"/>
    <w:rsid w:val="005A72D6"/>
    <w:rsid w:val="005B036D"/>
    <w:rsid w:val="005C4840"/>
    <w:rsid w:val="005D0AA1"/>
    <w:rsid w:val="005E26F4"/>
    <w:rsid w:val="0061292F"/>
    <w:rsid w:val="006206D2"/>
    <w:rsid w:val="00625DA1"/>
    <w:rsid w:val="00636C45"/>
    <w:rsid w:val="006453EA"/>
    <w:rsid w:val="006457E4"/>
    <w:rsid w:val="00647433"/>
    <w:rsid w:val="0065416E"/>
    <w:rsid w:val="00655044"/>
    <w:rsid w:val="00661589"/>
    <w:rsid w:val="0068341B"/>
    <w:rsid w:val="00696E8B"/>
    <w:rsid w:val="006A3AC4"/>
    <w:rsid w:val="006C26B4"/>
    <w:rsid w:val="006D0ADE"/>
    <w:rsid w:val="006E30B5"/>
    <w:rsid w:val="006E4583"/>
    <w:rsid w:val="006E4E19"/>
    <w:rsid w:val="007118F6"/>
    <w:rsid w:val="00734A20"/>
    <w:rsid w:val="007444EF"/>
    <w:rsid w:val="00747F8D"/>
    <w:rsid w:val="007636D4"/>
    <w:rsid w:val="00785A0F"/>
    <w:rsid w:val="00794111"/>
    <w:rsid w:val="007B51B5"/>
    <w:rsid w:val="007E2B62"/>
    <w:rsid w:val="007E7AF4"/>
    <w:rsid w:val="00805EC5"/>
    <w:rsid w:val="00805F34"/>
    <w:rsid w:val="0080617A"/>
    <w:rsid w:val="00806F6C"/>
    <w:rsid w:val="00810B6F"/>
    <w:rsid w:val="00811F53"/>
    <w:rsid w:val="008161DC"/>
    <w:rsid w:val="00821AD5"/>
    <w:rsid w:val="00821C63"/>
    <w:rsid w:val="00834936"/>
    <w:rsid w:val="0085215A"/>
    <w:rsid w:val="00857773"/>
    <w:rsid w:val="00857C94"/>
    <w:rsid w:val="008728E1"/>
    <w:rsid w:val="008750D6"/>
    <w:rsid w:val="00881C3F"/>
    <w:rsid w:val="0088591B"/>
    <w:rsid w:val="00896817"/>
    <w:rsid w:val="008A72A7"/>
    <w:rsid w:val="008B4527"/>
    <w:rsid w:val="008B7FFA"/>
    <w:rsid w:val="008C3862"/>
    <w:rsid w:val="008E2B7D"/>
    <w:rsid w:val="008E7DBD"/>
    <w:rsid w:val="008F20FD"/>
    <w:rsid w:val="009143F7"/>
    <w:rsid w:val="00924B3B"/>
    <w:rsid w:val="009330A9"/>
    <w:rsid w:val="00935716"/>
    <w:rsid w:val="00943C0C"/>
    <w:rsid w:val="00947E0A"/>
    <w:rsid w:val="00970064"/>
    <w:rsid w:val="009C7E6B"/>
    <w:rsid w:val="009E1E8C"/>
    <w:rsid w:val="009E2CFC"/>
    <w:rsid w:val="009E638C"/>
    <w:rsid w:val="009E7F3D"/>
    <w:rsid w:val="009F03D6"/>
    <w:rsid w:val="00A05B3F"/>
    <w:rsid w:val="00A116EC"/>
    <w:rsid w:val="00A1544B"/>
    <w:rsid w:val="00A271F3"/>
    <w:rsid w:val="00A31578"/>
    <w:rsid w:val="00A42CBE"/>
    <w:rsid w:val="00AA3008"/>
    <w:rsid w:val="00AA4B16"/>
    <w:rsid w:val="00AB43E8"/>
    <w:rsid w:val="00AB78C4"/>
    <w:rsid w:val="00AC4832"/>
    <w:rsid w:val="00AE203C"/>
    <w:rsid w:val="00B00D78"/>
    <w:rsid w:val="00B20958"/>
    <w:rsid w:val="00B24B98"/>
    <w:rsid w:val="00B45B68"/>
    <w:rsid w:val="00B57E61"/>
    <w:rsid w:val="00B6353B"/>
    <w:rsid w:val="00B64D1E"/>
    <w:rsid w:val="00B82FCD"/>
    <w:rsid w:val="00B918F0"/>
    <w:rsid w:val="00BA0296"/>
    <w:rsid w:val="00BB6EB7"/>
    <w:rsid w:val="00BB786A"/>
    <w:rsid w:val="00BC404D"/>
    <w:rsid w:val="00BD6821"/>
    <w:rsid w:val="00BF5A75"/>
    <w:rsid w:val="00BF62B8"/>
    <w:rsid w:val="00C0302E"/>
    <w:rsid w:val="00C0623B"/>
    <w:rsid w:val="00C26374"/>
    <w:rsid w:val="00C42B0C"/>
    <w:rsid w:val="00C460BB"/>
    <w:rsid w:val="00C504DE"/>
    <w:rsid w:val="00C81BFF"/>
    <w:rsid w:val="00C85450"/>
    <w:rsid w:val="00C948AA"/>
    <w:rsid w:val="00C969CB"/>
    <w:rsid w:val="00CB01D3"/>
    <w:rsid w:val="00CB241A"/>
    <w:rsid w:val="00CB2CB2"/>
    <w:rsid w:val="00CC05E0"/>
    <w:rsid w:val="00CC6549"/>
    <w:rsid w:val="00CC7F4D"/>
    <w:rsid w:val="00CD2D5B"/>
    <w:rsid w:val="00CE7896"/>
    <w:rsid w:val="00CF45CE"/>
    <w:rsid w:val="00CF6097"/>
    <w:rsid w:val="00D00603"/>
    <w:rsid w:val="00D079F0"/>
    <w:rsid w:val="00D25D18"/>
    <w:rsid w:val="00D404BD"/>
    <w:rsid w:val="00D46550"/>
    <w:rsid w:val="00D54F5C"/>
    <w:rsid w:val="00D55C08"/>
    <w:rsid w:val="00D606D0"/>
    <w:rsid w:val="00D94413"/>
    <w:rsid w:val="00D94979"/>
    <w:rsid w:val="00DA5B09"/>
    <w:rsid w:val="00DB17A2"/>
    <w:rsid w:val="00DB74F1"/>
    <w:rsid w:val="00DE309A"/>
    <w:rsid w:val="00E00EB8"/>
    <w:rsid w:val="00E0148B"/>
    <w:rsid w:val="00E0755A"/>
    <w:rsid w:val="00E417EE"/>
    <w:rsid w:val="00E50704"/>
    <w:rsid w:val="00E515F5"/>
    <w:rsid w:val="00E65B1F"/>
    <w:rsid w:val="00E95527"/>
    <w:rsid w:val="00E96691"/>
    <w:rsid w:val="00EA5140"/>
    <w:rsid w:val="00EB2597"/>
    <w:rsid w:val="00EB4E19"/>
    <w:rsid w:val="00ED5375"/>
    <w:rsid w:val="00F06E5B"/>
    <w:rsid w:val="00F333C3"/>
    <w:rsid w:val="00F413E8"/>
    <w:rsid w:val="00F561CD"/>
    <w:rsid w:val="00F86937"/>
    <w:rsid w:val="00F9230D"/>
    <w:rsid w:val="00FA199D"/>
    <w:rsid w:val="00FA40DD"/>
    <w:rsid w:val="00FA5A45"/>
    <w:rsid w:val="00FB4F2E"/>
    <w:rsid w:val="00FC3AE9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Outline List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D18"/>
    <w:pPr>
      <w:spacing w:before="0" w:after="160" w:line="259" w:lineRule="auto"/>
    </w:pPr>
    <w:rPr>
      <w:rFonts w:cstheme="minorBidi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08084B"/>
    <w:pPr>
      <w:keepNext/>
      <w:spacing w:after="0" w:line="240" w:lineRule="auto"/>
      <w:jc w:val="center"/>
      <w:outlineLvl w:val="0"/>
    </w:pPr>
    <w:rPr>
      <w:rFonts w:ascii="VNI-Helve-Condense" w:eastAsia="Times New Roman" w:hAnsi="VNI-Helve-Condense" w:cs="Times New Roman"/>
      <w:b/>
      <w:bCs/>
      <w:sz w:val="24"/>
      <w:szCs w:val="24"/>
      <w:lang w:val="en-US"/>
    </w:rPr>
  </w:style>
  <w:style w:type="paragraph" w:styleId="Heading2">
    <w:name w:val="heading 2"/>
    <w:basedOn w:val="Normal"/>
    <w:next w:val="Normal"/>
    <w:link w:val="Heading2Char"/>
    <w:qFormat/>
    <w:rsid w:val="005874FB"/>
    <w:pPr>
      <w:keepNext/>
      <w:tabs>
        <w:tab w:val="num" w:pos="576"/>
      </w:tabs>
      <w:bidi/>
      <w:spacing w:before="240" w:after="60" w:line="240" w:lineRule="auto"/>
      <w:ind w:left="576" w:hanging="576"/>
      <w:outlineLvl w:val="1"/>
    </w:pPr>
    <w:rPr>
      <w:rFonts w:ascii="Arial" w:eastAsia="Times New Roman" w:hAnsi="Arial" w:cs="Arial"/>
      <w:b/>
      <w:bCs/>
      <w:i/>
      <w:iCs/>
      <w:szCs w:val="28"/>
      <w:lang w:val="en-US"/>
    </w:rPr>
  </w:style>
  <w:style w:type="paragraph" w:styleId="Heading3">
    <w:name w:val="heading 3"/>
    <w:basedOn w:val="Normal"/>
    <w:next w:val="Normal"/>
    <w:link w:val="Heading3Char"/>
    <w:qFormat/>
    <w:rsid w:val="005874FB"/>
    <w:pPr>
      <w:keepNext/>
      <w:tabs>
        <w:tab w:val="num" w:pos="720"/>
      </w:tabs>
      <w:bidi/>
      <w:spacing w:before="240" w:after="60" w:line="240" w:lineRule="auto"/>
      <w:ind w:left="720" w:hanging="720"/>
      <w:outlineLvl w:val="2"/>
    </w:pPr>
    <w:rPr>
      <w:rFonts w:ascii="Arial" w:eastAsia="Times New Roman" w:hAnsi="Arial" w:cs="Arial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qFormat/>
    <w:rsid w:val="005874FB"/>
    <w:pPr>
      <w:keepNext/>
      <w:tabs>
        <w:tab w:val="num" w:pos="864"/>
      </w:tabs>
      <w:bidi/>
      <w:spacing w:before="240" w:after="60" w:line="240" w:lineRule="auto"/>
      <w:ind w:left="864" w:hanging="864"/>
      <w:outlineLvl w:val="3"/>
    </w:pPr>
    <w:rPr>
      <w:rFonts w:eastAsia="Times New Roman" w:cs="Times New Roman"/>
      <w:b/>
      <w:bCs/>
      <w:szCs w:val="28"/>
      <w:lang w:val="en-US"/>
    </w:rPr>
  </w:style>
  <w:style w:type="paragraph" w:styleId="Heading5">
    <w:name w:val="heading 5"/>
    <w:basedOn w:val="Normal"/>
    <w:next w:val="Normal"/>
    <w:link w:val="Heading5Char"/>
    <w:unhideWhenUsed/>
    <w:qFormat/>
    <w:rsid w:val="003E5F1D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5874FB"/>
    <w:pPr>
      <w:tabs>
        <w:tab w:val="num" w:pos="1152"/>
      </w:tabs>
      <w:bidi/>
      <w:spacing w:before="240" w:after="60" w:line="240" w:lineRule="auto"/>
      <w:ind w:left="1152" w:hanging="1152"/>
      <w:outlineLvl w:val="5"/>
    </w:pPr>
    <w:rPr>
      <w:rFonts w:eastAsia="Times New Roman" w:cs="Times New Roman"/>
      <w:b/>
      <w:bCs/>
      <w:sz w:val="22"/>
      <w:lang w:val="en-US"/>
    </w:rPr>
  </w:style>
  <w:style w:type="paragraph" w:styleId="Heading7">
    <w:name w:val="heading 7"/>
    <w:basedOn w:val="Normal"/>
    <w:next w:val="Normal"/>
    <w:link w:val="Heading7Char"/>
    <w:qFormat/>
    <w:rsid w:val="005874FB"/>
    <w:pPr>
      <w:tabs>
        <w:tab w:val="num" w:pos="1296"/>
      </w:tabs>
      <w:bidi/>
      <w:spacing w:before="240" w:after="60" w:line="240" w:lineRule="auto"/>
      <w:ind w:left="1296" w:hanging="1296"/>
      <w:outlineLvl w:val="6"/>
    </w:pPr>
    <w:rPr>
      <w:rFonts w:eastAsia="Times New Roman" w:cs="Times New Roman"/>
      <w:sz w:val="24"/>
      <w:szCs w:val="24"/>
      <w:lang w:val="en-US"/>
    </w:rPr>
  </w:style>
  <w:style w:type="paragraph" w:styleId="Heading8">
    <w:name w:val="heading 8"/>
    <w:basedOn w:val="Normal"/>
    <w:next w:val="Normal"/>
    <w:link w:val="Heading8Char"/>
    <w:qFormat/>
    <w:rsid w:val="005874FB"/>
    <w:pPr>
      <w:tabs>
        <w:tab w:val="num" w:pos="1440"/>
      </w:tabs>
      <w:bidi/>
      <w:spacing w:before="240" w:after="60" w:line="240" w:lineRule="auto"/>
      <w:ind w:left="1440" w:hanging="1440"/>
      <w:outlineLvl w:val="7"/>
    </w:pPr>
    <w:rPr>
      <w:rFonts w:eastAsia="Times New Roman" w:cs="Times New Roman"/>
      <w:i/>
      <w:iCs/>
      <w:sz w:val="24"/>
      <w:szCs w:val="24"/>
      <w:lang w:val="en-US"/>
    </w:rPr>
  </w:style>
  <w:style w:type="paragraph" w:styleId="Heading9">
    <w:name w:val="heading 9"/>
    <w:basedOn w:val="Normal"/>
    <w:next w:val="Normal"/>
    <w:link w:val="Heading9Char"/>
    <w:qFormat/>
    <w:rsid w:val="005874FB"/>
    <w:pPr>
      <w:tabs>
        <w:tab w:val="num" w:pos="1584"/>
      </w:tabs>
      <w:bidi/>
      <w:spacing w:before="240" w:after="60" w:line="240" w:lineRule="auto"/>
      <w:ind w:left="1584" w:hanging="1584"/>
      <w:outlineLvl w:val="8"/>
    </w:pPr>
    <w:rPr>
      <w:rFonts w:ascii="Arial" w:eastAsia="Times New Roman" w:hAnsi="Arial" w:cs="Arial"/>
      <w:sz w:val="22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25D18"/>
  </w:style>
  <w:style w:type="paragraph" w:styleId="Footer">
    <w:name w:val="footer"/>
    <w:basedOn w:val="Normal"/>
    <w:link w:val="FooterChar"/>
    <w:unhideWhenUsed/>
    <w:rsid w:val="00D25D1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25D18"/>
  </w:style>
  <w:style w:type="paragraph" w:styleId="BalloonText">
    <w:name w:val="Balloon Text"/>
    <w:basedOn w:val="Normal"/>
    <w:link w:val="BalloonTextChar"/>
    <w:uiPriority w:val="99"/>
    <w:semiHidden/>
    <w:unhideWhenUsed/>
    <w:rsid w:val="00D25D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5D18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D25D18"/>
    <w:rPr>
      <w:color w:val="0000FF"/>
      <w:u w:val="single"/>
    </w:rPr>
  </w:style>
  <w:style w:type="paragraph" w:styleId="NoSpacing">
    <w:name w:val="No Spacing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table" w:styleId="TableGrid">
    <w:name w:val="Table Grid"/>
    <w:basedOn w:val="TableNormal"/>
    <w:uiPriority w:val="59"/>
    <w:rsid w:val="00D25D18"/>
    <w:pPr>
      <w:spacing w:before="0" w:after="0" w:line="240" w:lineRule="auto"/>
    </w:pPr>
    <w:rPr>
      <w:rFonts w:cstheme="minorBidi"/>
      <w:szCs w:val="22"/>
      <w:lang w:val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Spacing1">
    <w:name w:val="No Spacing1"/>
    <w:uiPriority w:val="1"/>
    <w:qFormat/>
    <w:rsid w:val="00D25D18"/>
    <w:pPr>
      <w:spacing w:before="0" w:after="0" w:line="240" w:lineRule="auto"/>
    </w:pPr>
    <w:rPr>
      <w:rFonts w:cstheme="minorBidi"/>
      <w:szCs w:val="22"/>
      <w:lang w:val="vi-VN"/>
    </w:rPr>
  </w:style>
  <w:style w:type="paragraph" w:styleId="ListParagraph">
    <w:name w:val="List Paragraph"/>
    <w:basedOn w:val="Normal"/>
    <w:link w:val="ListParagraphChar"/>
    <w:uiPriority w:val="34"/>
    <w:qFormat/>
    <w:rsid w:val="00D25D18"/>
    <w:pPr>
      <w:spacing w:after="0" w:line="240" w:lineRule="auto"/>
      <w:ind w:left="720"/>
      <w:contextualSpacing/>
    </w:pPr>
    <w:rPr>
      <w:rFonts w:eastAsia="Times New Roman" w:cs="Times New Roman"/>
      <w:sz w:val="24"/>
      <w:szCs w:val="24"/>
      <w:lang w:val="en-US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D18"/>
    <w:rPr>
      <w:rFonts w:eastAsia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08084B"/>
    <w:rPr>
      <w:rFonts w:ascii="VNI-Helve-Condense" w:eastAsia="Times New Roman" w:hAnsi="VNI-Helve-Condense"/>
      <w:b/>
      <w:bCs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7E7AF4"/>
    <w:rPr>
      <w:color w:val="808080"/>
    </w:rPr>
  </w:style>
  <w:style w:type="paragraph" w:styleId="NormalWeb">
    <w:name w:val="Normal (Web)"/>
    <w:basedOn w:val="Normal"/>
    <w:uiPriority w:val="99"/>
    <w:unhideWhenUsed/>
    <w:rsid w:val="007E7AF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basedOn w:val="DefaultParagraphFont"/>
    <w:uiPriority w:val="22"/>
    <w:qFormat/>
    <w:rsid w:val="007E7AF4"/>
    <w:rPr>
      <w:b/>
      <w:bCs/>
    </w:rPr>
  </w:style>
  <w:style w:type="paragraph" w:customStyle="1" w:styleId="Char">
    <w:name w:val="Char"/>
    <w:basedOn w:val="Normal"/>
    <w:semiHidden/>
    <w:rsid w:val="007E7AF4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3E5F1D"/>
    <w:rPr>
      <w:rFonts w:asciiTheme="majorHAnsi" w:eastAsiaTheme="majorEastAsia" w:hAnsiTheme="majorHAnsi" w:cstheme="majorBidi"/>
      <w:color w:val="243F60" w:themeColor="accent1" w:themeShade="7F"/>
      <w:szCs w:val="22"/>
      <w:lang w:val="vi-VN"/>
    </w:rPr>
  </w:style>
  <w:style w:type="character" w:customStyle="1" w:styleId="Heading2Char">
    <w:name w:val="Heading 2 Char"/>
    <w:basedOn w:val="DefaultParagraphFont"/>
    <w:link w:val="Heading2"/>
    <w:rsid w:val="005874FB"/>
    <w:rPr>
      <w:rFonts w:ascii="Arial" w:eastAsia="Times New Roman" w:hAnsi="Arial" w:cs="Arial"/>
      <w:b/>
      <w:bCs/>
      <w:i/>
      <w:iCs/>
    </w:rPr>
  </w:style>
  <w:style w:type="character" w:customStyle="1" w:styleId="Heading3Char">
    <w:name w:val="Heading 3 Char"/>
    <w:basedOn w:val="DefaultParagraphFont"/>
    <w:link w:val="Heading3"/>
    <w:rsid w:val="005874F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5874FB"/>
    <w:rPr>
      <w:rFonts w:eastAsia="Times New Roman"/>
      <w:b/>
      <w:bCs/>
    </w:rPr>
  </w:style>
  <w:style w:type="character" w:customStyle="1" w:styleId="Heading6Char">
    <w:name w:val="Heading 6 Char"/>
    <w:basedOn w:val="DefaultParagraphFont"/>
    <w:link w:val="Heading6"/>
    <w:rsid w:val="005874FB"/>
    <w:rPr>
      <w:rFonts w:eastAsia="Times New Roman"/>
      <w:b/>
      <w:bCs/>
      <w:sz w:val="22"/>
      <w:szCs w:val="22"/>
    </w:rPr>
  </w:style>
  <w:style w:type="character" w:customStyle="1" w:styleId="Heading7Char">
    <w:name w:val="Heading 7 Char"/>
    <w:basedOn w:val="DefaultParagraphFont"/>
    <w:link w:val="Heading7"/>
    <w:rsid w:val="005874FB"/>
    <w:rPr>
      <w:rFonts w:eastAsia="Times New Roman"/>
      <w:sz w:val="24"/>
      <w:szCs w:val="24"/>
    </w:rPr>
  </w:style>
  <w:style w:type="character" w:customStyle="1" w:styleId="Heading8Char">
    <w:name w:val="Heading 8 Char"/>
    <w:basedOn w:val="DefaultParagraphFont"/>
    <w:link w:val="Heading8"/>
    <w:rsid w:val="005874FB"/>
    <w:rPr>
      <w:rFonts w:eastAsia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5874FB"/>
    <w:rPr>
      <w:rFonts w:ascii="Arial" w:eastAsia="Times New Roman" w:hAnsi="Arial" w:cs="Arial"/>
      <w:sz w:val="22"/>
      <w:szCs w:val="22"/>
    </w:rPr>
  </w:style>
  <w:style w:type="paragraph" w:styleId="BodyText">
    <w:name w:val="Body Text"/>
    <w:basedOn w:val="Normal"/>
    <w:link w:val="BodyTextChar"/>
    <w:rsid w:val="005874FB"/>
    <w:pPr>
      <w:numPr>
        <w:numId w:val="1"/>
      </w:numPr>
      <w:bidi/>
      <w:spacing w:after="120" w:line="240" w:lineRule="auto"/>
    </w:pPr>
    <w:rPr>
      <w:rFonts w:eastAsia="Times New Roman" w:cs="Times New Roman"/>
      <w:sz w:val="24"/>
      <w:szCs w:val="24"/>
      <w:lang w:val="en-US"/>
    </w:rPr>
  </w:style>
  <w:style w:type="character" w:customStyle="1" w:styleId="BodyTextChar">
    <w:name w:val="Body Text Char"/>
    <w:basedOn w:val="DefaultParagraphFont"/>
    <w:link w:val="BodyText"/>
    <w:rsid w:val="005874FB"/>
    <w:rPr>
      <w:rFonts w:eastAsia="Times New Roman"/>
      <w:sz w:val="24"/>
      <w:szCs w:val="24"/>
    </w:rPr>
  </w:style>
  <w:style w:type="paragraph" w:styleId="Title">
    <w:name w:val="Title"/>
    <w:basedOn w:val="Normal"/>
    <w:link w:val="TitleChar"/>
    <w:qFormat/>
    <w:rsid w:val="008C386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</w:rPr>
  </w:style>
  <w:style w:type="character" w:customStyle="1" w:styleId="TitleChar">
    <w:name w:val="Title Char"/>
    <w:basedOn w:val="DefaultParagraphFont"/>
    <w:link w:val="Title"/>
    <w:rsid w:val="008C3862"/>
    <w:rPr>
      <w:rFonts w:ascii="VNI-Times" w:eastAsia="Times New Roman" w:hAnsi="VNI-Times"/>
      <w:szCs w:val="20"/>
    </w:rPr>
  </w:style>
  <w:style w:type="numbering" w:styleId="111111">
    <w:name w:val="Outline List 2"/>
    <w:basedOn w:val="NoList"/>
    <w:semiHidden/>
    <w:unhideWhenUsed/>
    <w:rsid w:val="00636C45"/>
    <w:pPr>
      <w:numPr>
        <w:numId w:val="2"/>
      </w:numPr>
    </w:pPr>
  </w:style>
  <w:style w:type="character" w:customStyle="1" w:styleId="spellingerror">
    <w:name w:val="spellingerror"/>
    <w:basedOn w:val="DefaultParagraphFont"/>
    <w:rsid w:val="00821C63"/>
  </w:style>
  <w:style w:type="character" w:customStyle="1" w:styleId="normaltextrun">
    <w:name w:val="normaltextrun"/>
    <w:basedOn w:val="DefaultParagraphFont"/>
    <w:rsid w:val="00821C63"/>
  </w:style>
  <w:style w:type="character" w:customStyle="1" w:styleId="apple-converted-space">
    <w:name w:val="apple-converted-space"/>
    <w:basedOn w:val="DefaultParagraphFont"/>
    <w:rsid w:val="00821C63"/>
  </w:style>
  <w:style w:type="paragraph" w:customStyle="1" w:styleId="p15">
    <w:name w:val="p15"/>
    <w:basedOn w:val="Normal"/>
    <w:rsid w:val="00CB2CB2"/>
    <w:pPr>
      <w:spacing w:after="200" w:line="273" w:lineRule="auto"/>
      <w:ind w:left="720"/>
    </w:pPr>
    <w:rPr>
      <w:rFonts w:ascii="Calibri" w:eastAsia="Times New Roman" w:hAnsi="Calibri" w:cs="Times New Roman"/>
      <w:sz w:val="22"/>
      <w:lang w:val="en-US"/>
    </w:rPr>
  </w:style>
  <w:style w:type="character" w:styleId="Emphasis">
    <w:name w:val="Emphasis"/>
    <w:qFormat/>
    <w:rsid w:val="003F156C"/>
    <w:rPr>
      <w:i/>
      <w:iCs/>
    </w:rPr>
  </w:style>
  <w:style w:type="paragraph" w:styleId="ListBullet">
    <w:name w:val="List Bullet"/>
    <w:basedOn w:val="Normal"/>
    <w:rsid w:val="00021CAD"/>
    <w:pPr>
      <w:numPr>
        <w:numId w:val="3"/>
      </w:numPr>
      <w:spacing w:after="0" w:line="240" w:lineRule="auto"/>
    </w:pPr>
    <w:rPr>
      <w:rFonts w:eastAsia="Times New Roman" w:cs="Times New Roman"/>
      <w:sz w:val="26"/>
      <w:szCs w:val="26"/>
      <w:lang w:val="en-US"/>
    </w:rPr>
  </w:style>
  <w:style w:type="character" w:styleId="SubtleEmphasis">
    <w:name w:val="Subtle Emphasis"/>
    <w:basedOn w:val="DefaultParagraphFont"/>
    <w:uiPriority w:val="19"/>
    <w:qFormat/>
    <w:rsid w:val="00A271F3"/>
    <w:rPr>
      <w:i/>
      <w:iCs/>
      <w:color w:val="404040" w:themeColor="text1" w:themeTint="B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6200B96-5650-489E-B0A4-0ED92CD222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48</Words>
  <Characters>141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13T02:50:00Z</cp:lastPrinted>
  <dcterms:created xsi:type="dcterms:W3CDTF">2019-04-13T02:53:00Z</dcterms:created>
  <dcterms:modified xsi:type="dcterms:W3CDTF">2019-04-13T02:53:00Z</dcterms:modified>
</cp:coreProperties>
</file>